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3FD8" w:rsidRDefault="001F4D9F" w:rsidP="001F4D9F">
      <w:pPr>
        <w:pStyle w:val="30"/>
      </w:pPr>
      <w:r w:rsidRPr="001F4D9F">
        <w:rPr>
          <w:rFonts w:hint="eastAsia"/>
        </w:rPr>
        <w:t>0</w:t>
      </w:r>
      <w:r w:rsidRPr="001F4D9F">
        <w:rPr>
          <w:rFonts w:hint="eastAsia"/>
        </w:rPr>
        <w:t>、概述</w:t>
      </w:r>
    </w:p>
    <w:p w:rsidR="001F4D9F" w:rsidRDefault="00D0390D" w:rsidP="001F4D9F">
      <w:pPr>
        <w:rPr>
          <w:sz w:val="24"/>
        </w:rPr>
      </w:pPr>
      <w:r w:rsidRPr="00D0390D">
        <w:rPr>
          <w:rFonts w:hint="eastAsia"/>
          <w:sz w:val="24"/>
        </w:rPr>
        <w:t>决策树</w:t>
      </w:r>
      <w:r w:rsidR="00904677">
        <w:rPr>
          <w:rFonts w:hint="eastAsia"/>
          <w:sz w:val="24"/>
        </w:rPr>
        <w:t>是一种基于“规则”的</w:t>
      </w:r>
      <w:r w:rsidR="00003D73">
        <w:rPr>
          <w:rFonts w:hint="eastAsia"/>
          <w:sz w:val="24"/>
        </w:rPr>
        <w:t>机器学习模型，它既可以用于分类也可以用于回归（用于分类时称为分类树，用于回归时称为回归树）。</w:t>
      </w:r>
      <w:r w:rsidR="00CC6D53">
        <w:rPr>
          <w:rFonts w:hint="eastAsia"/>
          <w:sz w:val="24"/>
        </w:rPr>
        <w:t>决策树</w:t>
      </w:r>
      <w:r w:rsidR="00DE7199">
        <w:rPr>
          <w:rFonts w:hint="eastAsia"/>
          <w:sz w:val="24"/>
        </w:rPr>
        <w:t>比较容易过拟合，但是以决策树为</w:t>
      </w:r>
      <w:r w:rsidR="00B04E60">
        <w:rPr>
          <w:rFonts w:hint="eastAsia"/>
          <w:sz w:val="24"/>
        </w:rPr>
        <w:t>基学习器的集成学习模型</w:t>
      </w:r>
      <w:r w:rsidR="00C24919">
        <w:rPr>
          <w:rFonts w:hint="eastAsia"/>
          <w:sz w:val="24"/>
        </w:rPr>
        <w:t>（随机森林、</w:t>
      </w:r>
      <w:r w:rsidR="00C24919">
        <w:rPr>
          <w:rFonts w:hint="eastAsia"/>
          <w:sz w:val="24"/>
        </w:rPr>
        <w:t>GBDT</w:t>
      </w:r>
      <w:r w:rsidR="00C24919">
        <w:rPr>
          <w:rFonts w:hint="eastAsia"/>
          <w:sz w:val="24"/>
        </w:rPr>
        <w:t>）</w:t>
      </w:r>
      <w:r w:rsidR="004D61F4">
        <w:rPr>
          <w:rFonts w:hint="eastAsia"/>
          <w:sz w:val="24"/>
        </w:rPr>
        <w:t>效果非常好，广泛地应用于</w:t>
      </w:r>
      <w:r w:rsidR="00864F73">
        <w:rPr>
          <w:rFonts w:hint="eastAsia"/>
          <w:sz w:val="24"/>
        </w:rPr>
        <w:t>实际的分类和回归问题中。</w:t>
      </w:r>
    </w:p>
    <w:p w:rsidR="00675BF0" w:rsidRPr="00DE1C40" w:rsidRDefault="00003D73" w:rsidP="001F4D9F">
      <w:pPr>
        <w:rPr>
          <w:sz w:val="24"/>
        </w:rPr>
      </w:pPr>
      <w:r>
        <w:rPr>
          <w:rFonts w:hint="eastAsia"/>
          <w:sz w:val="24"/>
        </w:rPr>
        <w:t>下面我们先以</w:t>
      </w:r>
      <w:r w:rsidR="004B1970">
        <w:rPr>
          <w:rFonts w:hint="eastAsia"/>
          <w:sz w:val="24"/>
        </w:rPr>
        <w:t>分类树为例介绍决策树的结构、训练过程和</w:t>
      </w:r>
      <w:r w:rsidR="00DE1C40">
        <w:rPr>
          <w:rFonts w:hint="eastAsia"/>
          <w:sz w:val="24"/>
        </w:rPr>
        <w:t>预测过程，然后再</w:t>
      </w:r>
      <w:r w:rsidR="00B84E96">
        <w:rPr>
          <w:rFonts w:hint="eastAsia"/>
          <w:sz w:val="24"/>
        </w:rPr>
        <w:t>介绍回归树。</w:t>
      </w:r>
    </w:p>
    <w:p w:rsidR="00864F73" w:rsidRPr="0037162D" w:rsidRDefault="00864F73" w:rsidP="00B854F8">
      <w:pPr>
        <w:pStyle w:val="30"/>
      </w:pPr>
      <w:r w:rsidRPr="0037162D">
        <w:rPr>
          <w:rFonts w:hint="eastAsia"/>
        </w:rPr>
        <w:t>一、决策树的结构</w:t>
      </w:r>
    </w:p>
    <w:p w:rsidR="00864F73" w:rsidRDefault="006C32D0" w:rsidP="001F4D9F">
      <w:pPr>
        <w:rPr>
          <w:sz w:val="24"/>
        </w:rPr>
      </w:pPr>
      <w:r>
        <w:rPr>
          <w:rFonts w:hint="eastAsia"/>
          <w:sz w:val="24"/>
        </w:rPr>
        <w:t>决策树</w:t>
      </w:r>
      <w:r w:rsidR="009F42CE">
        <w:rPr>
          <w:rFonts w:hint="eastAsia"/>
          <w:sz w:val="24"/>
        </w:rPr>
        <w:t>的结构与一般的树结构无异，</w:t>
      </w:r>
      <w:r w:rsidR="006648BF">
        <w:rPr>
          <w:rFonts w:hint="eastAsia"/>
          <w:sz w:val="24"/>
        </w:rPr>
        <w:t>由诸多的</w:t>
      </w:r>
      <w:r w:rsidR="006648BF" w:rsidRPr="00AB6AC5">
        <w:rPr>
          <w:rFonts w:hint="eastAsia"/>
          <w:color w:val="FF0000"/>
          <w:sz w:val="24"/>
        </w:rPr>
        <w:t>节点</w:t>
      </w:r>
      <w:r w:rsidR="006648BF">
        <w:rPr>
          <w:rFonts w:hint="eastAsia"/>
          <w:sz w:val="24"/>
        </w:rPr>
        <w:t>和连接节点的</w:t>
      </w:r>
      <w:r w:rsidR="006648BF" w:rsidRPr="00AB6AC5">
        <w:rPr>
          <w:rFonts w:hint="eastAsia"/>
          <w:color w:val="FF0000"/>
          <w:sz w:val="24"/>
        </w:rPr>
        <w:t>边</w:t>
      </w:r>
      <w:r w:rsidR="006648BF">
        <w:rPr>
          <w:rFonts w:hint="eastAsia"/>
          <w:sz w:val="24"/>
        </w:rPr>
        <w:t>组成。</w:t>
      </w:r>
      <w:r w:rsidR="001342BB">
        <w:rPr>
          <w:rFonts w:hint="eastAsia"/>
          <w:sz w:val="24"/>
        </w:rPr>
        <w:t>它从</w:t>
      </w:r>
      <w:r w:rsidR="00F755F3">
        <w:rPr>
          <w:rFonts w:hint="eastAsia"/>
          <w:sz w:val="24"/>
        </w:rPr>
        <w:t>一个</w:t>
      </w:r>
      <w:r w:rsidR="00A76E8D">
        <w:rPr>
          <w:rFonts w:hint="eastAsia"/>
          <w:sz w:val="24"/>
        </w:rPr>
        <w:t>节点出发</w:t>
      </w:r>
      <w:r w:rsidR="001342BB">
        <w:rPr>
          <w:rFonts w:hint="eastAsia"/>
          <w:sz w:val="24"/>
        </w:rPr>
        <w:t>，</w:t>
      </w:r>
      <w:r w:rsidR="00A76E8D">
        <w:rPr>
          <w:rFonts w:hint="eastAsia"/>
          <w:sz w:val="24"/>
        </w:rPr>
        <w:t>分裂出</w:t>
      </w:r>
      <w:r w:rsidR="00774FA0">
        <w:rPr>
          <w:rFonts w:hint="eastAsia"/>
          <w:sz w:val="24"/>
        </w:rPr>
        <w:t>多个</w:t>
      </w:r>
      <w:r w:rsidR="00A76E8D">
        <w:rPr>
          <w:rFonts w:hint="eastAsia"/>
          <w:sz w:val="24"/>
        </w:rPr>
        <w:t>子节点，</w:t>
      </w:r>
      <w:r w:rsidR="0087312C">
        <w:rPr>
          <w:rFonts w:hint="eastAsia"/>
          <w:sz w:val="24"/>
        </w:rPr>
        <w:t>每个</w:t>
      </w:r>
      <w:r w:rsidR="00A76E8D">
        <w:rPr>
          <w:rFonts w:hint="eastAsia"/>
          <w:sz w:val="24"/>
        </w:rPr>
        <w:t>子节点又分裂出</w:t>
      </w:r>
      <w:r w:rsidR="008C42F4">
        <w:rPr>
          <w:rFonts w:hint="eastAsia"/>
          <w:sz w:val="24"/>
        </w:rPr>
        <w:t>它们的</w:t>
      </w:r>
      <w:r w:rsidR="00A76E8D">
        <w:rPr>
          <w:rFonts w:hint="eastAsia"/>
          <w:sz w:val="24"/>
        </w:rPr>
        <w:t>子节点，如此周而复始，直至</w:t>
      </w:r>
      <w:r w:rsidR="000934F3">
        <w:rPr>
          <w:rFonts w:hint="eastAsia"/>
          <w:sz w:val="24"/>
        </w:rPr>
        <w:t>达到预先设定的条件而停止分裂。</w:t>
      </w:r>
      <w:r w:rsidR="003525B8">
        <w:rPr>
          <w:rFonts w:hint="eastAsia"/>
          <w:sz w:val="24"/>
        </w:rPr>
        <w:t>分裂</w:t>
      </w:r>
      <w:r w:rsidR="00C96B61">
        <w:rPr>
          <w:rFonts w:hint="eastAsia"/>
          <w:sz w:val="24"/>
        </w:rPr>
        <w:t>开始的节点称为</w:t>
      </w:r>
      <w:r w:rsidR="00C96B61" w:rsidRPr="00DD3662">
        <w:rPr>
          <w:rFonts w:hint="eastAsia"/>
          <w:color w:val="FF0000"/>
          <w:sz w:val="24"/>
        </w:rPr>
        <w:t>根节点</w:t>
      </w:r>
      <w:r w:rsidR="00670760">
        <w:rPr>
          <w:rFonts w:hint="eastAsia"/>
          <w:sz w:val="24"/>
        </w:rPr>
        <w:t>，根节点没有父节点</w:t>
      </w:r>
      <w:r w:rsidR="00C96B61">
        <w:rPr>
          <w:rFonts w:hint="eastAsia"/>
          <w:sz w:val="24"/>
        </w:rPr>
        <w:t>；</w:t>
      </w:r>
      <w:r w:rsidR="003525B8">
        <w:rPr>
          <w:rFonts w:hint="eastAsia"/>
          <w:sz w:val="24"/>
        </w:rPr>
        <w:t>分裂结束的节点</w:t>
      </w:r>
      <w:r w:rsidR="009C70E3">
        <w:rPr>
          <w:rFonts w:hint="eastAsia"/>
          <w:sz w:val="24"/>
        </w:rPr>
        <w:t>称为</w:t>
      </w:r>
      <w:r w:rsidR="009C70E3" w:rsidRPr="00DD3662">
        <w:rPr>
          <w:rFonts w:hint="eastAsia"/>
          <w:color w:val="FF0000"/>
          <w:sz w:val="24"/>
        </w:rPr>
        <w:t>叶节点</w:t>
      </w:r>
      <w:r w:rsidR="009C70E3">
        <w:rPr>
          <w:rFonts w:hint="eastAsia"/>
          <w:sz w:val="24"/>
        </w:rPr>
        <w:t>，</w:t>
      </w:r>
      <w:r w:rsidR="00C96B61">
        <w:rPr>
          <w:rFonts w:hint="eastAsia"/>
          <w:sz w:val="24"/>
        </w:rPr>
        <w:t>叶节点没有子节点</w:t>
      </w:r>
      <w:r w:rsidR="00FB3BF6">
        <w:rPr>
          <w:rFonts w:hint="eastAsia"/>
          <w:sz w:val="24"/>
        </w:rPr>
        <w:t>；其余节点称为</w:t>
      </w:r>
      <w:r w:rsidR="00FB3BF6" w:rsidRPr="00DD3662">
        <w:rPr>
          <w:rFonts w:hint="eastAsia"/>
          <w:color w:val="FF0000"/>
          <w:sz w:val="24"/>
        </w:rPr>
        <w:t>中间节点</w:t>
      </w:r>
      <w:r w:rsidR="00FB3BF6">
        <w:rPr>
          <w:rFonts w:hint="eastAsia"/>
          <w:sz w:val="24"/>
        </w:rPr>
        <w:t>，中间节点既有子节点也有父节点。</w:t>
      </w:r>
    </w:p>
    <w:p w:rsidR="00723D18" w:rsidRDefault="00723D18" w:rsidP="00723D18">
      <w:pPr>
        <w:jc w:val="center"/>
        <w:rPr>
          <w:sz w:val="24"/>
        </w:rPr>
      </w:pPr>
      <w:r>
        <w:rPr>
          <w:noProof/>
        </w:rPr>
        <w:drawing>
          <wp:inline distT="0" distB="0" distL="0" distR="0">
            <wp:extent cx="2405423" cy="2202511"/>
            <wp:effectExtent l="0" t="0" r="0" b="7620"/>
            <wp:docPr id="1" name="图片 1" descr="https://ss1.bdstatic.com/70cFuXSh_Q1YnxGkpoWK1HF6hhy/it/u=3672159763,3836911676&amp;fm=11&amp;gp=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ss1.bdstatic.com/70cFuXSh_Q1YnxGkpoWK1HF6hhy/it/u=3672159763,3836911676&amp;fm=11&amp;gp=0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5562" cy="2202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162D" w:rsidRDefault="00723D18" w:rsidP="00723D18">
      <w:pPr>
        <w:jc w:val="center"/>
        <w:rPr>
          <w:rFonts w:ascii="微软雅黑" w:eastAsia="微软雅黑" w:hAnsi="微软雅黑"/>
          <w:szCs w:val="21"/>
        </w:rPr>
      </w:pPr>
      <w:r w:rsidRPr="00723D18">
        <w:rPr>
          <w:rFonts w:ascii="微软雅黑" w:eastAsia="微软雅黑" w:hAnsi="微软雅黑" w:hint="eastAsia"/>
          <w:szCs w:val="21"/>
        </w:rPr>
        <w:t>图1 树结构示意图</w:t>
      </w:r>
    </w:p>
    <w:p w:rsidR="00D02A94" w:rsidRDefault="00506966" w:rsidP="00D02A94">
      <w:pPr>
        <w:rPr>
          <w:sz w:val="24"/>
        </w:rPr>
      </w:pPr>
      <w:r>
        <w:rPr>
          <w:rFonts w:hint="eastAsia"/>
          <w:sz w:val="24"/>
        </w:rPr>
        <w:t>图</w:t>
      </w:r>
      <w:r>
        <w:rPr>
          <w:rFonts w:hint="eastAsia"/>
          <w:sz w:val="24"/>
        </w:rPr>
        <w:t>1</w:t>
      </w:r>
      <w:r w:rsidR="00D02A94">
        <w:rPr>
          <w:rFonts w:hint="eastAsia"/>
          <w:sz w:val="24"/>
        </w:rPr>
        <w:t>为一个</w:t>
      </w:r>
      <w:r w:rsidR="00561AFA">
        <w:rPr>
          <w:rFonts w:hint="eastAsia"/>
          <w:sz w:val="24"/>
        </w:rPr>
        <w:t>树结构</w:t>
      </w:r>
      <w:r w:rsidR="0067645A">
        <w:rPr>
          <w:rFonts w:hint="eastAsia"/>
          <w:sz w:val="24"/>
        </w:rPr>
        <w:t>，红色节点为根节点，</w:t>
      </w:r>
      <w:r w:rsidR="001C0316">
        <w:rPr>
          <w:rFonts w:hint="eastAsia"/>
          <w:sz w:val="24"/>
        </w:rPr>
        <w:t>绿色为叶节点，黄色为中间节点。</w:t>
      </w:r>
    </w:p>
    <w:p w:rsidR="00D02A94" w:rsidRPr="00A64764" w:rsidRDefault="00D02A94" w:rsidP="00D02A94">
      <w:pPr>
        <w:rPr>
          <w:sz w:val="24"/>
        </w:rPr>
      </w:pPr>
    </w:p>
    <w:p w:rsidR="001D1895" w:rsidRPr="00972E7C" w:rsidRDefault="006B30E5" w:rsidP="00D02A94">
      <w:pPr>
        <w:rPr>
          <w:sz w:val="24"/>
        </w:rPr>
      </w:pPr>
      <w:r>
        <w:rPr>
          <w:rFonts w:hint="eastAsia"/>
          <w:sz w:val="24"/>
        </w:rPr>
        <w:t>基于树</w:t>
      </w:r>
      <w:r w:rsidR="00C809B7">
        <w:rPr>
          <w:rFonts w:hint="eastAsia"/>
          <w:sz w:val="24"/>
        </w:rPr>
        <w:t>结构，</w:t>
      </w:r>
      <w:r>
        <w:rPr>
          <w:rFonts w:hint="eastAsia"/>
          <w:sz w:val="24"/>
        </w:rPr>
        <w:t>分类树</w:t>
      </w:r>
      <w:r w:rsidR="00E41EDD">
        <w:rPr>
          <w:rFonts w:hint="eastAsia"/>
          <w:sz w:val="24"/>
        </w:rPr>
        <w:t>就</w:t>
      </w:r>
      <w:r>
        <w:rPr>
          <w:rFonts w:hint="eastAsia"/>
          <w:sz w:val="24"/>
        </w:rPr>
        <w:t>可以实现</w:t>
      </w:r>
      <w:r w:rsidR="00780D7E">
        <w:rPr>
          <w:rFonts w:hint="eastAsia"/>
          <w:sz w:val="24"/>
        </w:rPr>
        <w:t>对</w:t>
      </w:r>
      <w:r w:rsidR="00DB1312">
        <w:rPr>
          <w:rFonts w:hint="eastAsia"/>
          <w:sz w:val="24"/>
        </w:rPr>
        <w:t>样本</w:t>
      </w:r>
      <w:r w:rsidR="00F4176E">
        <w:rPr>
          <w:rFonts w:hint="eastAsia"/>
          <w:sz w:val="24"/>
        </w:rPr>
        <w:t>进行分类</w:t>
      </w:r>
      <w:r w:rsidR="000E0B74">
        <w:rPr>
          <w:rFonts w:hint="eastAsia"/>
          <w:sz w:val="24"/>
        </w:rPr>
        <w:t>的功能</w:t>
      </w:r>
      <w:r w:rsidR="00F4176E">
        <w:rPr>
          <w:rFonts w:hint="eastAsia"/>
          <w:sz w:val="24"/>
        </w:rPr>
        <w:t>。</w:t>
      </w:r>
      <w:r w:rsidR="001D1895">
        <w:rPr>
          <w:rFonts w:hint="eastAsia"/>
          <w:sz w:val="24"/>
        </w:rPr>
        <w:t>那么</w:t>
      </w:r>
      <w:r w:rsidR="00877AF5">
        <w:rPr>
          <w:rFonts w:hint="eastAsia"/>
          <w:sz w:val="24"/>
        </w:rPr>
        <w:t>具体</w:t>
      </w:r>
      <w:r w:rsidR="001D1895">
        <w:rPr>
          <w:rFonts w:hint="eastAsia"/>
          <w:sz w:val="24"/>
        </w:rPr>
        <w:t>是如何实现的呢？</w:t>
      </w:r>
      <w:r w:rsidR="006C2D2E">
        <w:rPr>
          <w:rFonts w:hint="eastAsia"/>
          <w:sz w:val="24"/>
        </w:rPr>
        <w:t>与一般的机器学习分类模型一样，分类树需经历训练过程来构建具体的模型，并通过预测过程</w:t>
      </w:r>
      <w:r w:rsidR="002C5282">
        <w:rPr>
          <w:rFonts w:hint="eastAsia"/>
          <w:sz w:val="24"/>
        </w:rPr>
        <w:t>来对给定的样本进行分类。</w:t>
      </w:r>
    </w:p>
    <w:p w:rsidR="00043765" w:rsidRPr="00A64764" w:rsidRDefault="00043765" w:rsidP="00D02A94">
      <w:pPr>
        <w:rPr>
          <w:sz w:val="24"/>
        </w:rPr>
      </w:pPr>
    </w:p>
    <w:p w:rsidR="00332EFC" w:rsidRPr="00F41512" w:rsidRDefault="006F2048" w:rsidP="00F41512">
      <w:pPr>
        <w:pStyle w:val="30"/>
      </w:pPr>
      <w:r>
        <w:rPr>
          <w:rFonts w:hint="eastAsia"/>
        </w:rPr>
        <w:t>二、分类</w:t>
      </w:r>
      <w:r w:rsidR="00864F73" w:rsidRPr="0037162D">
        <w:rPr>
          <w:rFonts w:hint="eastAsia"/>
        </w:rPr>
        <w:t>树的</w:t>
      </w:r>
      <w:r w:rsidR="00301B43">
        <w:rPr>
          <w:rFonts w:hint="eastAsia"/>
        </w:rPr>
        <w:t>训练和预测</w:t>
      </w:r>
    </w:p>
    <w:p w:rsidR="00332EFC" w:rsidRPr="0037162D" w:rsidRDefault="00332EFC" w:rsidP="001F4D9F">
      <w:pPr>
        <w:rPr>
          <w:b/>
          <w:sz w:val="24"/>
        </w:rPr>
      </w:pPr>
      <w:r>
        <w:rPr>
          <w:rFonts w:hint="eastAsia"/>
          <w:b/>
          <w:sz w:val="24"/>
        </w:rPr>
        <w:t>1</w:t>
      </w:r>
      <w:r>
        <w:rPr>
          <w:rFonts w:hint="eastAsia"/>
          <w:b/>
          <w:sz w:val="24"/>
        </w:rPr>
        <w:t>、训练过程</w:t>
      </w:r>
    </w:p>
    <w:p w:rsidR="001F60E9" w:rsidRDefault="003B3A09" w:rsidP="001F4D9F">
      <w:pPr>
        <w:rPr>
          <w:sz w:val="24"/>
        </w:rPr>
      </w:pPr>
      <w:r>
        <w:rPr>
          <w:rFonts w:hint="eastAsia"/>
          <w:sz w:val="24"/>
        </w:rPr>
        <w:t>分类树的训练过程就是其分裂的过程（或者说“伸展”的过程）。</w:t>
      </w:r>
    </w:p>
    <w:p w:rsidR="006314A4" w:rsidRDefault="001F60E9" w:rsidP="001F4D9F">
      <w:pPr>
        <w:rPr>
          <w:sz w:val="24"/>
        </w:rPr>
      </w:pPr>
      <w:r>
        <w:rPr>
          <w:rFonts w:hint="eastAsia"/>
          <w:sz w:val="24"/>
        </w:rPr>
        <w:lastRenderedPageBreak/>
        <w:t>给定训练集，训练集中包含多个样本，每个样本有多维属性并</w:t>
      </w:r>
      <w:r w:rsidR="001F64AC">
        <w:rPr>
          <w:rFonts w:hint="eastAsia"/>
          <w:sz w:val="24"/>
        </w:rPr>
        <w:t>有一个类别标签。</w:t>
      </w:r>
      <w:r>
        <w:rPr>
          <w:rFonts w:hint="eastAsia"/>
          <w:sz w:val="24"/>
        </w:rPr>
        <w:t>首先将</w:t>
      </w:r>
      <w:r w:rsidR="00783242">
        <w:rPr>
          <w:rFonts w:hint="eastAsia"/>
          <w:sz w:val="24"/>
        </w:rPr>
        <w:t>所有样本放在根节点，</w:t>
      </w:r>
      <w:r w:rsidR="00450D11">
        <w:rPr>
          <w:rFonts w:hint="eastAsia"/>
          <w:sz w:val="24"/>
        </w:rPr>
        <w:t>然后选择一个特征和基于该特征</w:t>
      </w:r>
      <w:r w:rsidR="00FF2730">
        <w:rPr>
          <w:rFonts w:hint="eastAsia"/>
          <w:sz w:val="24"/>
        </w:rPr>
        <w:t>的一个</w:t>
      </w:r>
      <w:r w:rsidR="008503D2">
        <w:rPr>
          <w:rFonts w:hint="eastAsia"/>
          <w:sz w:val="24"/>
        </w:rPr>
        <w:t>分裂规则</w:t>
      </w:r>
      <w:r w:rsidR="00394D90">
        <w:rPr>
          <w:rFonts w:hint="eastAsia"/>
          <w:sz w:val="24"/>
        </w:rPr>
        <w:t>（特征和</w:t>
      </w:r>
      <w:r w:rsidR="00EE5832">
        <w:rPr>
          <w:rFonts w:hint="eastAsia"/>
          <w:sz w:val="24"/>
        </w:rPr>
        <w:t>规则</w:t>
      </w:r>
      <w:r w:rsidR="00797B22">
        <w:rPr>
          <w:rFonts w:hint="eastAsia"/>
          <w:sz w:val="24"/>
        </w:rPr>
        <w:t>是</w:t>
      </w:r>
      <w:r w:rsidR="000A60A2">
        <w:rPr>
          <w:rFonts w:hint="eastAsia"/>
          <w:sz w:val="24"/>
        </w:rPr>
        <w:t>依据某种策略而</w:t>
      </w:r>
      <w:r w:rsidR="007B6DAA">
        <w:rPr>
          <w:rFonts w:hint="eastAsia"/>
          <w:sz w:val="24"/>
        </w:rPr>
        <w:t>确定</w:t>
      </w:r>
      <w:r w:rsidR="002A31AF">
        <w:rPr>
          <w:rFonts w:hint="eastAsia"/>
          <w:sz w:val="24"/>
        </w:rPr>
        <w:t>的</w:t>
      </w:r>
      <w:r w:rsidR="00394D90">
        <w:rPr>
          <w:rFonts w:hint="eastAsia"/>
          <w:sz w:val="24"/>
        </w:rPr>
        <w:t>）</w:t>
      </w:r>
      <w:r w:rsidR="008503D2">
        <w:rPr>
          <w:rFonts w:hint="eastAsia"/>
          <w:sz w:val="24"/>
        </w:rPr>
        <w:t>，</w:t>
      </w:r>
      <w:r w:rsidR="00C2377B">
        <w:rPr>
          <w:rFonts w:hint="eastAsia"/>
          <w:sz w:val="24"/>
        </w:rPr>
        <w:t>按照规则</w:t>
      </w:r>
      <w:r w:rsidR="00E35866">
        <w:rPr>
          <w:rFonts w:hint="eastAsia"/>
          <w:sz w:val="24"/>
        </w:rPr>
        <w:t>分裂出</w:t>
      </w:r>
      <w:r w:rsidR="005C42B5">
        <w:rPr>
          <w:rFonts w:hint="eastAsia"/>
          <w:sz w:val="24"/>
        </w:rPr>
        <w:t>多个子节点，</w:t>
      </w:r>
      <w:r w:rsidR="00E35866">
        <w:rPr>
          <w:rFonts w:hint="eastAsia"/>
          <w:sz w:val="24"/>
        </w:rPr>
        <w:t>将根节点中的样本分到这些子节点中</w:t>
      </w:r>
      <w:r w:rsidR="00CD4861">
        <w:rPr>
          <w:rFonts w:hint="eastAsia"/>
          <w:sz w:val="24"/>
        </w:rPr>
        <w:t>（相当于对集合进行</w:t>
      </w:r>
      <w:r w:rsidR="00046287">
        <w:rPr>
          <w:rFonts w:hint="eastAsia"/>
          <w:sz w:val="24"/>
        </w:rPr>
        <w:t>一次</w:t>
      </w:r>
      <w:r w:rsidR="00CD4861">
        <w:rPr>
          <w:rFonts w:hint="eastAsia"/>
          <w:sz w:val="24"/>
        </w:rPr>
        <w:t>划分）</w:t>
      </w:r>
      <w:r w:rsidR="00995AA4">
        <w:rPr>
          <w:rFonts w:hint="eastAsia"/>
          <w:sz w:val="24"/>
        </w:rPr>
        <w:t>；对于每个子节点，重复</w:t>
      </w:r>
      <w:r w:rsidR="009A7C53">
        <w:rPr>
          <w:rFonts w:hint="eastAsia"/>
          <w:sz w:val="24"/>
        </w:rPr>
        <w:t>上述过程，</w:t>
      </w:r>
      <w:r w:rsidR="00B90FC1">
        <w:rPr>
          <w:rFonts w:hint="eastAsia"/>
          <w:sz w:val="24"/>
        </w:rPr>
        <w:t>即</w:t>
      </w:r>
      <w:r w:rsidR="006C40FA">
        <w:rPr>
          <w:rFonts w:hint="eastAsia"/>
          <w:sz w:val="24"/>
        </w:rPr>
        <w:t>针对该子节点，</w:t>
      </w:r>
      <w:r w:rsidR="00B90FC1">
        <w:rPr>
          <w:rFonts w:hint="eastAsia"/>
          <w:sz w:val="24"/>
        </w:rPr>
        <w:t>选择一个特征和基于该特征的一个分裂规则，</w:t>
      </w:r>
      <w:r w:rsidR="00537708">
        <w:rPr>
          <w:sz w:val="24"/>
        </w:rPr>
        <w:t>…</w:t>
      </w:r>
      <w:r w:rsidR="00537708">
        <w:rPr>
          <w:rFonts w:hint="eastAsia"/>
          <w:sz w:val="24"/>
        </w:rPr>
        <w:t>。这样递归地</w:t>
      </w:r>
      <w:r w:rsidR="00081DB4">
        <w:rPr>
          <w:rFonts w:hint="eastAsia"/>
          <w:sz w:val="24"/>
        </w:rPr>
        <w:t>分裂</w:t>
      </w:r>
      <w:r w:rsidR="00613B84">
        <w:rPr>
          <w:rFonts w:hint="eastAsia"/>
          <w:sz w:val="24"/>
        </w:rPr>
        <w:t>分类树</w:t>
      </w:r>
      <w:r w:rsidR="0007199D">
        <w:rPr>
          <w:rFonts w:hint="eastAsia"/>
          <w:sz w:val="24"/>
        </w:rPr>
        <w:t>（相当于递归地划分集合）</w:t>
      </w:r>
      <w:r w:rsidR="00613B84">
        <w:rPr>
          <w:rFonts w:hint="eastAsia"/>
          <w:sz w:val="24"/>
        </w:rPr>
        <w:t>，</w:t>
      </w:r>
      <w:r w:rsidR="00536EE8">
        <w:rPr>
          <w:rFonts w:hint="eastAsia"/>
          <w:sz w:val="24"/>
        </w:rPr>
        <w:t>不断地将样本分入子节点，</w:t>
      </w:r>
      <w:r w:rsidR="003E03CF">
        <w:rPr>
          <w:rFonts w:hint="eastAsia"/>
          <w:sz w:val="24"/>
        </w:rPr>
        <w:t>直至达到预先设定的某个条件，</w:t>
      </w:r>
      <w:r w:rsidR="00373DE0">
        <w:rPr>
          <w:rFonts w:hint="eastAsia"/>
          <w:sz w:val="24"/>
        </w:rPr>
        <w:t>就</w:t>
      </w:r>
      <w:r w:rsidR="003E03CF">
        <w:rPr>
          <w:rFonts w:hint="eastAsia"/>
          <w:sz w:val="24"/>
        </w:rPr>
        <w:t>停止</w:t>
      </w:r>
      <w:r w:rsidR="00FA709F">
        <w:rPr>
          <w:rFonts w:hint="eastAsia"/>
          <w:sz w:val="24"/>
        </w:rPr>
        <w:t>继续</w:t>
      </w:r>
      <w:r w:rsidR="00746D16">
        <w:rPr>
          <w:rFonts w:hint="eastAsia"/>
          <w:sz w:val="24"/>
        </w:rPr>
        <w:t>分裂。</w:t>
      </w:r>
      <w:r w:rsidR="00526140">
        <w:rPr>
          <w:rFonts w:hint="eastAsia"/>
          <w:sz w:val="24"/>
        </w:rPr>
        <w:t>这时，</w:t>
      </w:r>
      <w:r w:rsidR="00EC4281">
        <w:rPr>
          <w:rFonts w:hint="eastAsia"/>
          <w:sz w:val="24"/>
        </w:rPr>
        <w:t>所有的样本</w:t>
      </w:r>
      <w:r w:rsidR="00AC78DB">
        <w:rPr>
          <w:rFonts w:hint="eastAsia"/>
          <w:sz w:val="24"/>
        </w:rPr>
        <w:t>都位于分类树的叶节点中。</w:t>
      </w:r>
      <w:r w:rsidR="00A60E5B">
        <w:rPr>
          <w:rFonts w:hint="eastAsia"/>
          <w:sz w:val="24"/>
        </w:rPr>
        <w:t>最</w:t>
      </w:r>
      <w:r w:rsidR="00A04727">
        <w:rPr>
          <w:rFonts w:hint="eastAsia"/>
          <w:sz w:val="24"/>
        </w:rPr>
        <w:t>后</w:t>
      </w:r>
      <w:r w:rsidR="00527AB2">
        <w:rPr>
          <w:rFonts w:hint="eastAsia"/>
          <w:sz w:val="24"/>
        </w:rPr>
        <w:t>，</w:t>
      </w:r>
      <w:r w:rsidR="00E670AB">
        <w:rPr>
          <w:rFonts w:hint="eastAsia"/>
          <w:sz w:val="24"/>
        </w:rPr>
        <w:t>将</w:t>
      </w:r>
      <w:r w:rsidR="00A04727">
        <w:rPr>
          <w:rFonts w:hint="eastAsia"/>
          <w:sz w:val="24"/>
        </w:rPr>
        <w:t>每个叶节点</w:t>
      </w:r>
      <w:r w:rsidR="00E670AB">
        <w:rPr>
          <w:rFonts w:hint="eastAsia"/>
          <w:sz w:val="24"/>
        </w:rPr>
        <w:t>中多数样本的类别定义为该叶节点的</w:t>
      </w:r>
      <w:r w:rsidR="000252DD">
        <w:rPr>
          <w:rFonts w:hint="eastAsia"/>
          <w:sz w:val="24"/>
        </w:rPr>
        <w:t>类别，</w:t>
      </w:r>
      <w:r w:rsidR="00F92DFA">
        <w:rPr>
          <w:rFonts w:hint="eastAsia"/>
          <w:sz w:val="24"/>
        </w:rPr>
        <w:t>该类别</w:t>
      </w:r>
      <w:r w:rsidR="004C59FE">
        <w:rPr>
          <w:rFonts w:hint="eastAsia"/>
          <w:sz w:val="24"/>
        </w:rPr>
        <w:t>也就</w:t>
      </w:r>
      <w:r w:rsidR="00643E25">
        <w:rPr>
          <w:rFonts w:hint="eastAsia"/>
          <w:sz w:val="24"/>
        </w:rPr>
        <w:t>作为</w:t>
      </w:r>
      <w:r w:rsidR="000252DD">
        <w:rPr>
          <w:rFonts w:hint="eastAsia"/>
          <w:sz w:val="24"/>
        </w:rPr>
        <w:t>模型对该叶节点中样本的输出。</w:t>
      </w:r>
    </w:p>
    <w:p w:rsidR="00332EFC" w:rsidRPr="00671DD3" w:rsidRDefault="00332EFC" w:rsidP="001F4D9F">
      <w:pPr>
        <w:rPr>
          <w:sz w:val="24"/>
        </w:rPr>
      </w:pPr>
    </w:p>
    <w:p w:rsidR="00332EFC" w:rsidRPr="00332EFC" w:rsidRDefault="00332EFC" w:rsidP="001F4D9F">
      <w:pPr>
        <w:rPr>
          <w:b/>
          <w:sz w:val="24"/>
        </w:rPr>
      </w:pPr>
      <w:r w:rsidRPr="00332EFC">
        <w:rPr>
          <w:rFonts w:hint="eastAsia"/>
          <w:b/>
          <w:sz w:val="24"/>
        </w:rPr>
        <w:t>2</w:t>
      </w:r>
      <w:r w:rsidRPr="00332EFC">
        <w:rPr>
          <w:rFonts w:hint="eastAsia"/>
          <w:b/>
          <w:sz w:val="24"/>
        </w:rPr>
        <w:t>、预测过程</w:t>
      </w:r>
    </w:p>
    <w:p w:rsidR="001059D5" w:rsidRDefault="00FB2DDA" w:rsidP="001F4D9F">
      <w:pPr>
        <w:rPr>
          <w:sz w:val="24"/>
        </w:rPr>
      </w:pPr>
      <w:r>
        <w:rPr>
          <w:rFonts w:hint="eastAsia"/>
          <w:sz w:val="24"/>
        </w:rPr>
        <w:t>以上</w:t>
      </w:r>
      <w:r w:rsidR="00332EFC">
        <w:rPr>
          <w:rFonts w:hint="eastAsia"/>
          <w:sz w:val="24"/>
        </w:rPr>
        <w:t>介绍了</w:t>
      </w:r>
      <w:r>
        <w:rPr>
          <w:rFonts w:hint="eastAsia"/>
          <w:sz w:val="24"/>
        </w:rPr>
        <w:t>决策树训练的整个过程。训练结束后，我们</w:t>
      </w:r>
      <w:r w:rsidR="00DB383F">
        <w:rPr>
          <w:rFonts w:hint="eastAsia"/>
          <w:sz w:val="24"/>
        </w:rPr>
        <w:t>就可以利用训练好的分类树对一个给定的样本进行</w:t>
      </w:r>
      <w:r w:rsidR="00A916B2">
        <w:rPr>
          <w:rFonts w:hint="eastAsia"/>
          <w:sz w:val="24"/>
        </w:rPr>
        <w:t>分类：</w:t>
      </w:r>
      <w:r w:rsidR="00275AFD">
        <w:rPr>
          <w:rFonts w:hint="eastAsia"/>
          <w:sz w:val="24"/>
        </w:rPr>
        <w:t>首先将该样本放在根节点，然后</w:t>
      </w:r>
      <w:r w:rsidR="00784C69">
        <w:rPr>
          <w:rFonts w:hint="eastAsia"/>
          <w:sz w:val="24"/>
        </w:rPr>
        <w:t>按照</w:t>
      </w:r>
      <w:r w:rsidR="000646E5">
        <w:rPr>
          <w:rFonts w:hint="eastAsia"/>
          <w:sz w:val="24"/>
        </w:rPr>
        <w:t>每个节点对应的分裂规则，将样本不断向下</w:t>
      </w:r>
      <w:r w:rsidR="009D24D0">
        <w:rPr>
          <w:rFonts w:hint="eastAsia"/>
          <w:sz w:val="24"/>
        </w:rPr>
        <w:t>移动，最后移动到某个叶节点，则该样本的类别就</w:t>
      </w:r>
      <w:r w:rsidR="00E36877">
        <w:rPr>
          <w:rFonts w:hint="eastAsia"/>
          <w:sz w:val="24"/>
        </w:rPr>
        <w:t>设定为</w:t>
      </w:r>
      <w:r w:rsidR="009D24D0">
        <w:rPr>
          <w:rFonts w:hint="eastAsia"/>
          <w:sz w:val="24"/>
        </w:rPr>
        <w:t>该叶节点的</w:t>
      </w:r>
      <w:r w:rsidR="000B2D2E">
        <w:rPr>
          <w:rFonts w:hint="eastAsia"/>
          <w:sz w:val="24"/>
        </w:rPr>
        <w:t>类别</w:t>
      </w:r>
      <w:r w:rsidR="00AC3F32">
        <w:rPr>
          <w:rFonts w:hint="eastAsia"/>
          <w:sz w:val="24"/>
        </w:rPr>
        <w:t>。</w:t>
      </w:r>
    </w:p>
    <w:p w:rsidR="00830D19" w:rsidRDefault="00830D19" w:rsidP="001F4D9F">
      <w:pPr>
        <w:rPr>
          <w:sz w:val="24"/>
        </w:rPr>
      </w:pPr>
    </w:p>
    <w:p w:rsidR="003771B3" w:rsidRDefault="00506966" w:rsidP="00506966">
      <w:pPr>
        <w:jc w:val="center"/>
        <w:rPr>
          <w:sz w:val="24"/>
        </w:rPr>
      </w:pPr>
      <w:r>
        <w:rPr>
          <w:noProof/>
        </w:rPr>
        <w:drawing>
          <wp:inline distT="0" distB="0" distL="0" distR="0">
            <wp:extent cx="2579872" cy="2194560"/>
            <wp:effectExtent l="0" t="0" r="0" b="0"/>
            <wp:docPr id="2" name="图片 2" descr="https://timgsa.baidu.com/timg?image&amp;quality=80&amp;size=b9999_10000&amp;sec=1588587733756&amp;di=c816872f45010ac38b823788a404086c&amp;imgtype=0&amp;src=http%3A%2F%2Fwww.yearsmart.com%2Fwp-content%2Fuploads%2F2019%2F12%2F1997bf57485dd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timgsa.baidu.com/timg?image&amp;quality=80&amp;size=b9999_10000&amp;sec=1588587733756&amp;di=c816872f45010ac38b823788a404086c&amp;imgtype=0&amp;src=http%3A%2F%2Fwww.yearsmart.com%2Fwp-content%2Fuploads%2F2019%2F12%2F1997bf57485dd7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473"/>
                    <a:stretch/>
                  </pic:blipFill>
                  <pic:spPr bwMode="auto">
                    <a:xfrm>
                      <a:off x="0" y="0"/>
                      <a:ext cx="2584322" cy="2198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F2048" w:rsidRPr="00506966" w:rsidRDefault="00506966" w:rsidP="00506966">
      <w:pPr>
        <w:jc w:val="center"/>
        <w:rPr>
          <w:rFonts w:ascii="微软雅黑" w:eastAsia="微软雅黑" w:hAnsi="微软雅黑"/>
          <w:szCs w:val="21"/>
        </w:rPr>
      </w:pPr>
      <w:r w:rsidRPr="00506966">
        <w:rPr>
          <w:rFonts w:ascii="微软雅黑" w:eastAsia="微软雅黑" w:hAnsi="微软雅黑" w:hint="eastAsia"/>
          <w:szCs w:val="21"/>
        </w:rPr>
        <w:t>图2 决策树示意图</w:t>
      </w:r>
    </w:p>
    <w:p w:rsidR="0037162D" w:rsidRDefault="00497537" w:rsidP="001F4D9F">
      <w:pPr>
        <w:rPr>
          <w:sz w:val="24"/>
        </w:rPr>
      </w:pPr>
      <w:r>
        <w:rPr>
          <w:rFonts w:hint="eastAsia"/>
          <w:sz w:val="24"/>
        </w:rPr>
        <w:t>如图</w:t>
      </w:r>
      <w:r>
        <w:rPr>
          <w:rFonts w:hint="eastAsia"/>
          <w:sz w:val="24"/>
        </w:rPr>
        <w:t>2</w:t>
      </w:r>
      <w:r w:rsidR="00C83718">
        <w:rPr>
          <w:rFonts w:hint="eastAsia"/>
          <w:sz w:val="24"/>
        </w:rPr>
        <w:t>所示是一个决策树示意图，这是</w:t>
      </w:r>
      <w:r>
        <w:rPr>
          <w:rFonts w:hint="eastAsia"/>
          <w:sz w:val="24"/>
        </w:rPr>
        <w:t>一个拜金女</w:t>
      </w:r>
      <w:r w:rsidR="00A84451">
        <w:rPr>
          <w:rFonts w:hint="eastAsia"/>
          <w:sz w:val="24"/>
        </w:rPr>
        <w:t>相亲的</w:t>
      </w:r>
      <w:r w:rsidR="004E190D">
        <w:rPr>
          <w:rFonts w:hint="eastAsia"/>
          <w:sz w:val="24"/>
        </w:rPr>
        <w:t>决策树。</w:t>
      </w:r>
      <w:r w:rsidR="007C2992">
        <w:rPr>
          <w:rFonts w:hint="eastAsia"/>
          <w:sz w:val="24"/>
        </w:rPr>
        <w:t>从中可以清晰地看出</w:t>
      </w:r>
      <w:r w:rsidR="00D67476">
        <w:rPr>
          <w:rFonts w:hint="eastAsia"/>
          <w:sz w:val="24"/>
        </w:rPr>
        <w:t>对于一个样本（待相亲对象）</w:t>
      </w:r>
      <w:r w:rsidR="00393E11">
        <w:rPr>
          <w:rFonts w:hint="eastAsia"/>
          <w:sz w:val="24"/>
        </w:rPr>
        <w:t>，决策树如何</w:t>
      </w:r>
      <w:r w:rsidR="00C95295">
        <w:rPr>
          <w:rFonts w:hint="eastAsia"/>
          <w:sz w:val="24"/>
        </w:rPr>
        <w:t>决定</w:t>
      </w:r>
      <w:r w:rsidR="00F907B7">
        <w:rPr>
          <w:rFonts w:hint="eastAsia"/>
          <w:sz w:val="24"/>
        </w:rPr>
        <w:t>它</w:t>
      </w:r>
      <w:r w:rsidR="00A46C1A">
        <w:rPr>
          <w:rFonts w:hint="eastAsia"/>
          <w:sz w:val="24"/>
        </w:rPr>
        <w:t>的类别（见面或不见）</w:t>
      </w:r>
      <w:r w:rsidR="00D34B96">
        <w:rPr>
          <w:rFonts w:hint="eastAsia"/>
          <w:sz w:val="24"/>
        </w:rPr>
        <w:t>。</w:t>
      </w:r>
    </w:p>
    <w:p w:rsidR="00B241AE" w:rsidRPr="001A1298" w:rsidRDefault="00B241AE" w:rsidP="001F4D9F">
      <w:pPr>
        <w:rPr>
          <w:sz w:val="24"/>
        </w:rPr>
      </w:pPr>
    </w:p>
    <w:p w:rsidR="001B0ABC" w:rsidRPr="00B811F1" w:rsidRDefault="001B0ABC" w:rsidP="001F4D9F">
      <w:pPr>
        <w:rPr>
          <w:b/>
          <w:sz w:val="24"/>
        </w:rPr>
      </w:pPr>
      <w:r w:rsidRPr="00B811F1">
        <w:rPr>
          <w:rFonts w:hint="eastAsia"/>
          <w:b/>
          <w:sz w:val="24"/>
        </w:rPr>
        <w:t>3</w:t>
      </w:r>
      <w:r w:rsidRPr="00B811F1">
        <w:rPr>
          <w:rFonts w:hint="eastAsia"/>
          <w:b/>
          <w:sz w:val="24"/>
        </w:rPr>
        <w:t>、节点分裂</w:t>
      </w:r>
      <w:r w:rsidR="00B811F1" w:rsidRPr="00B811F1">
        <w:rPr>
          <w:rFonts w:hint="eastAsia"/>
          <w:b/>
          <w:sz w:val="24"/>
        </w:rPr>
        <w:t>的策略</w:t>
      </w:r>
    </w:p>
    <w:p w:rsidR="00B241AE" w:rsidRDefault="009B7AE0" w:rsidP="001F4D9F">
      <w:pPr>
        <w:rPr>
          <w:sz w:val="24"/>
        </w:rPr>
      </w:pPr>
      <w:r>
        <w:rPr>
          <w:rFonts w:hint="eastAsia"/>
          <w:sz w:val="24"/>
        </w:rPr>
        <w:t>决策树的训练过程中最重要的步骤</w:t>
      </w:r>
      <w:r w:rsidR="00C759FF">
        <w:rPr>
          <w:rFonts w:hint="eastAsia"/>
          <w:sz w:val="24"/>
        </w:rPr>
        <w:t>是选择</w:t>
      </w:r>
      <w:r w:rsidR="00CF4844">
        <w:rPr>
          <w:rFonts w:hint="eastAsia"/>
          <w:sz w:val="24"/>
        </w:rPr>
        <w:t>特征和相应的规则来完成每个节点分裂</w:t>
      </w:r>
      <w:r w:rsidR="0045344C">
        <w:rPr>
          <w:rFonts w:hint="eastAsia"/>
          <w:sz w:val="24"/>
        </w:rPr>
        <w:t>。</w:t>
      </w:r>
      <w:r w:rsidR="00330BF1">
        <w:rPr>
          <w:rFonts w:hint="eastAsia"/>
          <w:sz w:val="24"/>
        </w:rPr>
        <w:t>那么</w:t>
      </w:r>
      <w:r w:rsidR="003E509C">
        <w:rPr>
          <w:rFonts w:hint="eastAsia"/>
          <w:sz w:val="24"/>
        </w:rPr>
        <w:t>针对某个节点，</w:t>
      </w:r>
      <w:r w:rsidR="00330BF1">
        <w:rPr>
          <w:rFonts w:hint="eastAsia"/>
          <w:sz w:val="24"/>
        </w:rPr>
        <w:t>我们如何选择</w:t>
      </w:r>
      <w:r w:rsidR="00840371">
        <w:rPr>
          <w:rFonts w:hint="eastAsia"/>
          <w:sz w:val="24"/>
        </w:rPr>
        <w:t>相应的</w:t>
      </w:r>
      <w:r w:rsidR="00AA463D">
        <w:rPr>
          <w:rFonts w:hint="eastAsia"/>
          <w:sz w:val="24"/>
        </w:rPr>
        <w:t>最优</w:t>
      </w:r>
      <w:r w:rsidR="00A31DF8">
        <w:rPr>
          <w:rFonts w:hint="eastAsia"/>
          <w:sz w:val="24"/>
        </w:rPr>
        <w:t>特征和规则呢？</w:t>
      </w:r>
      <w:r w:rsidR="001A1298">
        <w:rPr>
          <w:rFonts w:hint="eastAsia"/>
          <w:sz w:val="24"/>
        </w:rPr>
        <w:t>需要遵循什么标准？有什么依据</w:t>
      </w:r>
      <w:r w:rsidR="00AD1B0B">
        <w:rPr>
          <w:rFonts w:hint="eastAsia"/>
          <w:sz w:val="24"/>
        </w:rPr>
        <w:t>？</w:t>
      </w:r>
    </w:p>
    <w:p w:rsidR="008D0666" w:rsidRDefault="008D0666" w:rsidP="001F4D9F">
      <w:pPr>
        <w:rPr>
          <w:sz w:val="24"/>
        </w:rPr>
      </w:pPr>
    </w:p>
    <w:p w:rsidR="008D0666" w:rsidRDefault="008D0666" w:rsidP="001F4D9F">
      <w:pPr>
        <w:rPr>
          <w:sz w:val="24"/>
        </w:rPr>
      </w:pPr>
      <w:r>
        <w:rPr>
          <w:rFonts w:hint="eastAsia"/>
          <w:sz w:val="24"/>
        </w:rPr>
        <w:t>首先我们应明确我们的目标是什么，然后才能</w:t>
      </w:r>
      <w:r w:rsidR="00A00C60">
        <w:rPr>
          <w:rFonts w:hint="eastAsia"/>
          <w:sz w:val="24"/>
        </w:rPr>
        <w:t>基于目标确定</w:t>
      </w:r>
      <w:r w:rsidR="00A46FEE">
        <w:rPr>
          <w:rFonts w:hint="eastAsia"/>
          <w:sz w:val="24"/>
        </w:rPr>
        <w:t>如何操作。</w:t>
      </w:r>
    </w:p>
    <w:p w:rsidR="00595943" w:rsidRDefault="00D31467" w:rsidP="001F4D9F">
      <w:pPr>
        <w:rPr>
          <w:sz w:val="24"/>
        </w:rPr>
      </w:pPr>
      <w:r>
        <w:rPr>
          <w:rFonts w:hint="eastAsia"/>
          <w:sz w:val="24"/>
        </w:rPr>
        <w:t>根据上面介绍的决策树的思想</w:t>
      </w:r>
      <w:r w:rsidR="00595943">
        <w:rPr>
          <w:rFonts w:hint="eastAsia"/>
          <w:sz w:val="24"/>
        </w:rPr>
        <w:t>可以看到，</w:t>
      </w:r>
      <w:r w:rsidR="00B6040F">
        <w:rPr>
          <w:rFonts w:hint="eastAsia"/>
          <w:sz w:val="24"/>
        </w:rPr>
        <w:t>决策树本质上是对</w:t>
      </w:r>
      <w:r w:rsidR="000C699F">
        <w:rPr>
          <w:rFonts w:hint="eastAsia"/>
          <w:sz w:val="24"/>
        </w:rPr>
        <w:t>样本</w:t>
      </w:r>
      <w:r w:rsidR="00B6040F">
        <w:rPr>
          <w:rFonts w:hint="eastAsia"/>
          <w:sz w:val="24"/>
        </w:rPr>
        <w:t>集合进行划分，最终将整个样本的集合划分成叶节点对应</w:t>
      </w:r>
      <w:r w:rsidR="00D1257D">
        <w:rPr>
          <w:rFonts w:hint="eastAsia"/>
          <w:sz w:val="24"/>
        </w:rPr>
        <w:t>的</w:t>
      </w:r>
      <w:r w:rsidR="00B6040F">
        <w:rPr>
          <w:rFonts w:hint="eastAsia"/>
          <w:sz w:val="24"/>
        </w:rPr>
        <w:t>多个集合。</w:t>
      </w:r>
      <w:r w:rsidR="00B23B3B">
        <w:rPr>
          <w:rFonts w:hint="eastAsia"/>
          <w:sz w:val="24"/>
        </w:rPr>
        <w:t>所以</w:t>
      </w:r>
      <w:r w:rsidR="006F786F">
        <w:rPr>
          <w:rFonts w:hint="eastAsia"/>
          <w:sz w:val="24"/>
        </w:rPr>
        <w:t>我们</w:t>
      </w:r>
      <w:r w:rsidR="00D930DA">
        <w:rPr>
          <w:rFonts w:hint="eastAsia"/>
          <w:sz w:val="24"/>
        </w:rPr>
        <w:t>终极目标</w:t>
      </w:r>
      <w:r w:rsidR="006F786F">
        <w:rPr>
          <w:rFonts w:hint="eastAsia"/>
          <w:sz w:val="24"/>
        </w:rPr>
        <w:t>是确定一种最优的</w:t>
      </w:r>
      <w:r w:rsidR="008972DF">
        <w:rPr>
          <w:rFonts w:hint="eastAsia"/>
          <w:sz w:val="24"/>
        </w:rPr>
        <w:t>样本</w:t>
      </w:r>
      <w:r w:rsidR="006F786F">
        <w:rPr>
          <w:rFonts w:hint="eastAsia"/>
          <w:sz w:val="24"/>
        </w:rPr>
        <w:t>集合</w:t>
      </w:r>
      <w:r w:rsidR="008972DF">
        <w:rPr>
          <w:rFonts w:hint="eastAsia"/>
          <w:sz w:val="24"/>
        </w:rPr>
        <w:t>的</w:t>
      </w:r>
      <w:r w:rsidR="006F786F">
        <w:rPr>
          <w:rFonts w:hint="eastAsia"/>
          <w:sz w:val="24"/>
        </w:rPr>
        <w:t>划分，使得划分后的子集中</w:t>
      </w:r>
      <w:r w:rsidR="00D07793">
        <w:rPr>
          <w:rFonts w:hint="eastAsia"/>
          <w:sz w:val="24"/>
        </w:rPr>
        <w:t>样本尽量都属于同一类别。</w:t>
      </w:r>
      <w:r w:rsidR="00BD3DC7">
        <w:rPr>
          <w:rFonts w:hint="eastAsia"/>
          <w:sz w:val="24"/>
        </w:rPr>
        <w:t>因为</w:t>
      </w:r>
      <w:r w:rsidR="00C20CD3">
        <w:rPr>
          <w:rFonts w:hint="eastAsia"/>
          <w:sz w:val="24"/>
        </w:rPr>
        <w:t>我们对一个待预测的样本进行分类</w:t>
      </w:r>
      <w:r w:rsidR="00172BAC">
        <w:rPr>
          <w:rFonts w:hint="eastAsia"/>
          <w:sz w:val="24"/>
        </w:rPr>
        <w:t>时，</w:t>
      </w:r>
      <w:r w:rsidR="00BD3DC7">
        <w:rPr>
          <w:rFonts w:hint="eastAsia"/>
          <w:sz w:val="24"/>
        </w:rPr>
        <w:t>该样本落入的叶节点中的样本尽量属于同一类别时，我们</w:t>
      </w:r>
      <w:r w:rsidR="008C6C33">
        <w:rPr>
          <w:rFonts w:hint="eastAsia"/>
          <w:sz w:val="24"/>
        </w:rPr>
        <w:t>才有比较大的把握说该样本</w:t>
      </w:r>
      <w:r w:rsidR="00091E21">
        <w:rPr>
          <w:rFonts w:hint="eastAsia"/>
          <w:sz w:val="24"/>
        </w:rPr>
        <w:t>属于相应类别</w:t>
      </w:r>
      <w:r w:rsidR="00172BAC">
        <w:rPr>
          <w:rFonts w:hint="eastAsia"/>
          <w:sz w:val="24"/>
        </w:rPr>
        <w:t>。</w:t>
      </w:r>
    </w:p>
    <w:p w:rsidR="003B1A17" w:rsidRPr="003B1A17" w:rsidRDefault="005D73D0" w:rsidP="001F4D9F">
      <w:pPr>
        <w:rPr>
          <w:sz w:val="24"/>
        </w:rPr>
      </w:pPr>
      <w:r>
        <w:rPr>
          <w:rFonts w:hint="eastAsia"/>
          <w:sz w:val="24"/>
        </w:rPr>
        <w:lastRenderedPageBreak/>
        <w:t>很自然地</w:t>
      </w:r>
      <w:r w:rsidR="00F57C87">
        <w:rPr>
          <w:rFonts w:hint="eastAsia"/>
          <w:sz w:val="24"/>
        </w:rPr>
        <w:t>想到</w:t>
      </w:r>
      <w:r w:rsidR="004A45AA">
        <w:rPr>
          <w:rFonts w:hint="eastAsia"/>
          <w:sz w:val="24"/>
        </w:rPr>
        <w:t>，</w:t>
      </w:r>
      <w:r w:rsidR="00554277">
        <w:rPr>
          <w:rFonts w:hint="eastAsia"/>
          <w:sz w:val="24"/>
        </w:rPr>
        <w:t>可以将</w:t>
      </w:r>
      <w:r w:rsidR="000A31DF">
        <w:rPr>
          <w:rFonts w:hint="eastAsia"/>
          <w:sz w:val="24"/>
        </w:rPr>
        <w:t>一个</w:t>
      </w:r>
      <w:r w:rsidR="0015072E">
        <w:rPr>
          <w:rFonts w:hint="eastAsia"/>
          <w:sz w:val="24"/>
        </w:rPr>
        <w:t>样本</w:t>
      </w:r>
      <w:r w:rsidR="000A31DF">
        <w:rPr>
          <w:rFonts w:hint="eastAsia"/>
          <w:sz w:val="24"/>
        </w:rPr>
        <w:t>集合划分</w:t>
      </w:r>
      <w:r w:rsidR="00D21B24">
        <w:rPr>
          <w:rFonts w:hint="eastAsia"/>
          <w:sz w:val="24"/>
        </w:rPr>
        <w:t>后的</w:t>
      </w:r>
      <w:r w:rsidR="000A31DF">
        <w:rPr>
          <w:rFonts w:hint="eastAsia"/>
          <w:sz w:val="24"/>
        </w:rPr>
        <w:t>子集</w:t>
      </w:r>
      <w:r w:rsidR="00D21B24">
        <w:rPr>
          <w:rFonts w:hint="eastAsia"/>
          <w:sz w:val="24"/>
        </w:rPr>
        <w:t>的“纯度”</w:t>
      </w:r>
      <w:r w:rsidR="005C7A1F">
        <w:rPr>
          <w:rFonts w:hint="eastAsia"/>
          <w:sz w:val="24"/>
        </w:rPr>
        <w:t>最大化</w:t>
      </w:r>
      <w:r w:rsidR="00D21B24">
        <w:rPr>
          <w:rFonts w:hint="eastAsia"/>
          <w:sz w:val="24"/>
        </w:rPr>
        <w:t>作为</w:t>
      </w:r>
      <w:r w:rsidR="00CD0D47">
        <w:rPr>
          <w:rFonts w:hint="eastAsia"/>
          <w:sz w:val="24"/>
        </w:rPr>
        <w:t>目标。</w:t>
      </w:r>
      <w:r w:rsidR="00444437">
        <w:rPr>
          <w:rFonts w:hint="eastAsia"/>
          <w:sz w:val="24"/>
        </w:rPr>
        <w:t>一个</w:t>
      </w:r>
      <w:r w:rsidR="0015072E">
        <w:rPr>
          <w:rFonts w:hint="eastAsia"/>
          <w:sz w:val="24"/>
        </w:rPr>
        <w:t>样本</w:t>
      </w:r>
      <w:r w:rsidR="00444437">
        <w:rPr>
          <w:rFonts w:hint="eastAsia"/>
          <w:sz w:val="24"/>
        </w:rPr>
        <w:t>集合的</w:t>
      </w:r>
      <w:r w:rsidR="00B76C4C">
        <w:rPr>
          <w:rFonts w:hint="eastAsia"/>
          <w:sz w:val="24"/>
        </w:rPr>
        <w:t>纯度的意思是，</w:t>
      </w:r>
      <w:r w:rsidR="00444437">
        <w:rPr>
          <w:rFonts w:hint="eastAsia"/>
          <w:sz w:val="24"/>
        </w:rPr>
        <w:t>该集合</w:t>
      </w:r>
      <w:r w:rsidR="00E120B2">
        <w:rPr>
          <w:rFonts w:hint="eastAsia"/>
          <w:sz w:val="24"/>
        </w:rPr>
        <w:t>中</w:t>
      </w:r>
      <w:r w:rsidR="007D4A4B">
        <w:rPr>
          <w:rFonts w:hint="eastAsia"/>
          <w:sz w:val="24"/>
        </w:rPr>
        <w:t>样本类别</w:t>
      </w:r>
      <w:r w:rsidR="00577760">
        <w:rPr>
          <w:rFonts w:hint="eastAsia"/>
          <w:sz w:val="24"/>
        </w:rPr>
        <w:t>越</w:t>
      </w:r>
      <w:r w:rsidR="007D4A4B">
        <w:rPr>
          <w:rFonts w:hint="eastAsia"/>
          <w:sz w:val="24"/>
        </w:rPr>
        <w:t>少，</w:t>
      </w:r>
      <w:r w:rsidR="00C42EA1">
        <w:rPr>
          <w:rFonts w:hint="eastAsia"/>
          <w:sz w:val="24"/>
        </w:rPr>
        <w:t>样本</w:t>
      </w:r>
      <w:r w:rsidR="00974D5B">
        <w:rPr>
          <w:rFonts w:hint="eastAsia"/>
          <w:sz w:val="24"/>
        </w:rPr>
        <w:t>关于类别的</w:t>
      </w:r>
      <w:r w:rsidR="00C42EA1">
        <w:rPr>
          <w:rFonts w:hint="eastAsia"/>
          <w:sz w:val="24"/>
        </w:rPr>
        <w:t>分布越集中（</w:t>
      </w:r>
      <w:r w:rsidR="001F7316">
        <w:rPr>
          <w:rFonts w:hint="eastAsia"/>
          <w:sz w:val="24"/>
        </w:rPr>
        <w:t>即大多数样本都属于少数的几个类别，只有少量样本属于其他类别</w:t>
      </w:r>
      <w:r w:rsidR="00C42EA1">
        <w:rPr>
          <w:rFonts w:hint="eastAsia"/>
          <w:sz w:val="24"/>
        </w:rPr>
        <w:t>）</w:t>
      </w:r>
      <w:r w:rsidR="004F1E0F">
        <w:rPr>
          <w:rFonts w:hint="eastAsia"/>
          <w:sz w:val="24"/>
        </w:rPr>
        <w:t>，则纯度越高；而集合中样本类别</w:t>
      </w:r>
      <w:r w:rsidR="0042774F">
        <w:rPr>
          <w:rFonts w:hint="eastAsia"/>
          <w:sz w:val="24"/>
        </w:rPr>
        <w:t>越</w:t>
      </w:r>
      <w:r w:rsidR="004F1E0F">
        <w:rPr>
          <w:rFonts w:hint="eastAsia"/>
          <w:sz w:val="24"/>
        </w:rPr>
        <w:t>多，</w:t>
      </w:r>
      <w:r w:rsidR="00CF259A">
        <w:rPr>
          <w:rFonts w:hint="eastAsia"/>
          <w:sz w:val="24"/>
        </w:rPr>
        <w:t>且</w:t>
      </w:r>
      <w:r w:rsidR="0001049A">
        <w:rPr>
          <w:rFonts w:hint="eastAsia"/>
          <w:sz w:val="24"/>
        </w:rPr>
        <w:t>样本</w:t>
      </w:r>
      <w:r w:rsidR="00EE013F">
        <w:rPr>
          <w:rFonts w:hint="eastAsia"/>
          <w:sz w:val="24"/>
        </w:rPr>
        <w:t>关于类别的</w:t>
      </w:r>
      <w:r w:rsidR="0001049A">
        <w:rPr>
          <w:rFonts w:hint="eastAsia"/>
          <w:sz w:val="24"/>
        </w:rPr>
        <w:t>分布越均匀，则纯度越低。</w:t>
      </w:r>
    </w:p>
    <w:p w:rsidR="00DE1C40" w:rsidRDefault="00C46301" w:rsidP="001F4D9F">
      <w:pPr>
        <w:rPr>
          <w:sz w:val="24"/>
        </w:rPr>
      </w:pPr>
      <w:r>
        <w:rPr>
          <w:rFonts w:hint="eastAsia"/>
          <w:sz w:val="24"/>
        </w:rPr>
        <w:t>考虑到</w:t>
      </w:r>
      <w:r w:rsidR="00E7443B">
        <w:rPr>
          <w:rFonts w:hint="eastAsia"/>
          <w:sz w:val="24"/>
        </w:rPr>
        <w:t>样本</w:t>
      </w:r>
      <w:r w:rsidR="00253C01">
        <w:rPr>
          <w:rFonts w:hint="eastAsia"/>
          <w:sz w:val="24"/>
        </w:rPr>
        <w:t>集合划分</w:t>
      </w:r>
      <w:r w:rsidR="001D5C2D">
        <w:rPr>
          <w:rFonts w:hint="eastAsia"/>
          <w:sz w:val="24"/>
        </w:rPr>
        <w:t>得到</w:t>
      </w:r>
      <w:r w:rsidR="007F7762">
        <w:rPr>
          <w:rFonts w:hint="eastAsia"/>
          <w:sz w:val="24"/>
        </w:rPr>
        <w:t>的</w:t>
      </w:r>
      <w:r w:rsidR="00253C01">
        <w:rPr>
          <w:rFonts w:hint="eastAsia"/>
          <w:sz w:val="24"/>
        </w:rPr>
        <w:t>子集</w:t>
      </w:r>
      <w:r w:rsidR="007F7762">
        <w:rPr>
          <w:rFonts w:hint="eastAsia"/>
          <w:sz w:val="24"/>
        </w:rPr>
        <w:t>有多个</w:t>
      </w:r>
      <w:r w:rsidR="00253C01">
        <w:rPr>
          <w:rFonts w:hint="eastAsia"/>
          <w:sz w:val="24"/>
        </w:rPr>
        <w:t>，每个子集</w:t>
      </w:r>
      <w:r w:rsidR="007F7762">
        <w:rPr>
          <w:rFonts w:hint="eastAsia"/>
          <w:sz w:val="24"/>
        </w:rPr>
        <w:t>纯度不同，因此我们</w:t>
      </w:r>
      <w:r w:rsidR="00701B85">
        <w:rPr>
          <w:rFonts w:hint="eastAsia"/>
          <w:sz w:val="24"/>
        </w:rPr>
        <w:t>应当使用所有子集的“综合纯度”作为</w:t>
      </w:r>
      <w:r w:rsidR="008F12EF">
        <w:rPr>
          <w:rFonts w:hint="eastAsia"/>
          <w:sz w:val="24"/>
        </w:rPr>
        <w:t>目标。对“集合</w:t>
      </w:r>
      <w:r w:rsidR="00C75F73">
        <w:rPr>
          <w:rFonts w:hint="eastAsia"/>
          <w:sz w:val="24"/>
        </w:rPr>
        <w:t>纯度”的量化</w:t>
      </w:r>
      <w:r w:rsidR="00653721">
        <w:rPr>
          <w:rFonts w:hint="eastAsia"/>
          <w:sz w:val="24"/>
        </w:rPr>
        <w:t>主要</w:t>
      </w:r>
      <w:r w:rsidR="00F41190">
        <w:rPr>
          <w:rFonts w:hint="eastAsia"/>
          <w:sz w:val="24"/>
        </w:rPr>
        <w:t>两个</w:t>
      </w:r>
      <w:r w:rsidR="00EF0E81">
        <w:rPr>
          <w:rFonts w:hint="eastAsia"/>
          <w:sz w:val="24"/>
        </w:rPr>
        <w:t>指标</w:t>
      </w:r>
      <w:r w:rsidR="00C75F73">
        <w:rPr>
          <w:rFonts w:hint="eastAsia"/>
          <w:sz w:val="24"/>
        </w:rPr>
        <w:t>：</w:t>
      </w:r>
      <w:r w:rsidR="00B46A12">
        <w:rPr>
          <w:rFonts w:hint="eastAsia"/>
          <w:sz w:val="24"/>
        </w:rPr>
        <w:t>信息熵和基尼系数</w:t>
      </w:r>
      <w:r w:rsidR="003355BA">
        <w:rPr>
          <w:rFonts w:hint="eastAsia"/>
          <w:sz w:val="24"/>
        </w:rPr>
        <w:t>。</w:t>
      </w:r>
    </w:p>
    <w:p w:rsidR="00486F0A" w:rsidRDefault="00486F0A" w:rsidP="001F4D9F">
      <w:pPr>
        <w:rPr>
          <w:sz w:val="24"/>
        </w:rPr>
      </w:pPr>
      <w:r>
        <w:rPr>
          <w:rFonts w:hint="eastAsia"/>
          <w:sz w:val="24"/>
        </w:rPr>
        <w:t>确定了目标以后，我们如何</w:t>
      </w:r>
      <w:r w:rsidR="008E4701">
        <w:rPr>
          <w:rFonts w:hint="eastAsia"/>
          <w:sz w:val="24"/>
        </w:rPr>
        <w:t>在</w:t>
      </w:r>
      <w:r w:rsidR="00AC2ABA">
        <w:rPr>
          <w:rFonts w:hint="eastAsia"/>
          <w:sz w:val="24"/>
        </w:rPr>
        <w:t>每</w:t>
      </w:r>
      <w:r w:rsidR="008E4701">
        <w:rPr>
          <w:rFonts w:hint="eastAsia"/>
          <w:sz w:val="24"/>
        </w:rPr>
        <w:t>一个节点的分裂中具体地</w:t>
      </w:r>
      <w:r w:rsidR="000C4D36">
        <w:rPr>
          <w:rFonts w:hint="eastAsia"/>
          <w:sz w:val="24"/>
        </w:rPr>
        <w:t>选择相应的特征和规则呢？</w:t>
      </w:r>
    </w:p>
    <w:p w:rsidR="002C3287" w:rsidRDefault="00B62866" w:rsidP="001F4D9F">
      <w:pPr>
        <w:rPr>
          <w:sz w:val="24"/>
        </w:rPr>
      </w:pPr>
      <w:r>
        <w:rPr>
          <w:rFonts w:hint="eastAsia"/>
          <w:sz w:val="24"/>
        </w:rPr>
        <w:t>如果</w:t>
      </w:r>
      <w:r w:rsidR="008F7E75">
        <w:rPr>
          <w:rFonts w:hint="eastAsia"/>
          <w:sz w:val="24"/>
        </w:rPr>
        <w:t>只考虑</w:t>
      </w:r>
      <w:r w:rsidR="00475B53">
        <w:rPr>
          <w:rFonts w:hint="eastAsia"/>
          <w:sz w:val="24"/>
        </w:rPr>
        <w:t>分类树</w:t>
      </w:r>
      <w:r w:rsidR="00A6712C">
        <w:rPr>
          <w:rFonts w:hint="eastAsia"/>
          <w:sz w:val="24"/>
        </w:rPr>
        <w:t>的整体目标的话，其实很容易实现，即</w:t>
      </w:r>
      <w:r w:rsidR="002954CF">
        <w:rPr>
          <w:rFonts w:hint="eastAsia"/>
          <w:sz w:val="24"/>
        </w:rPr>
        <w:t>将树分裂到每个叶节点只包含一个样本为止。</w:t>
      </w:r>
      <w:r w:rsidR="00174D35">
        <w:rPr>
          <w:rFonts w:hint="eastAsia"/>
          <w:sz w:val="24"/>
        </w:rPr>
        <w:t>这样在每次节点分裂时，随便选择即可</w:t>
      </w:r>
      <w:r w:rsidR="002B6286">
        <w:rPr>
          <w:rFonts w:hint="eastAsia"/>
          <w:sz w:val="24"/>
        </w:rPr>
        <w:t>（因为最终都会</w:t>
      </w:r>
      <w:r w:rsidR="002023F0">
        <w:rPr>
          <w:rFonts w:hint="eastAsia"/>
          <w:sz w:val="24"/>
        </w:rPr>
        <w:t>达到</w:t>
      </w:r>
      <w:r w:rsidR="00D738A5">
        <w:rPr>
          <w:rFonts w:hint="eastAsia"/>
          <w:sz w:val="24"/>
        </w:rPr>
        <w:t>单样本的叶节点</w:t>
      </w:r>
      <w:r w:rsidR="002B6286">
        <w:rPr>
          <w:rFonts w:hint="eastAsia"/>
          <w:sz w:val="24"/>
        </w:rPr>
        <w:t>）</w:t>
      </w:r>
      <w:r w:rsidR="00174D35">
        <w:rPr>
          <w:rFonts w:hint="eastAsia"/>
          <w:sz w:val="24"/>
        </w:rPr>
        <w:t>。</w:t>
      </w:r>
      <w:r w:rsidR="00CA29F2">
        <w:rPr>
          <w:rFonts w:hint="eastAsia"/>
          <w:sz w:val="24"/>
        </w:rPr>
        <w:t>但是</w:t>
      </w:r>
      <w:r w:rsidR="007773F6">
        <w:rPr>
          <w:rFonts w:hint="eastAsia"/>
          <w:sz w:val="24"/>
        </w:rPr>
        <w:t>这样势必造成过拟合，所以我们还</w:t>
      </w:r>
      <w:r w:rsidR="00A32110">
        <w:rPr>
          <w:rFonts w:hint="eastAsia"/>
          <w:sz w:val="24"/>
        </w:rPr>
        <w:t>希望</w:t>
      </w:r>
      <w:r w:rsidR="00900C0B">
        <w:rPr>
          <w:rFonts w:hint="eastAsia"/>
          <w:sz w:val="24"/>
        </w:rPr>
        <w:t>整棵</w:t>
      </w:r>
      <w:r w:rsidR="002E5DEB">
        <w:rPr>
          <w:rFonts w:hint="eastAsia"/>
          <w:sz w:val="24"/>
        </w:rPr>
        <w:t>树的</w:t>
      </w:r>
      <w:r w:rsidR="00A32110">
        <w:rPr>
          <w:rFonts w:hint="eastAsia"/>
          <w:sz w:val="24"/>
        </w:rPr>
        <w:t>规模越小越好。</w:t>
      </w:r>
      <w:r w:rsidR="007773F6">
        <w:rPr>
          <w:rFonts w:hint="eastAsia"/>
          <w:sz w:val="24"/>
        </w:rPr>
        <w:t>所以</w:t>
      </w:r>
      <w:r w:rsidR="00DD46FE">
        <w:rPr>
          <w:rFonts w:hint="eastAsia"/>
          <w:sz w:val="24"/>
        </w:rPr>
        <w:t>最好的策略是基于贪心策略：</w:t>
      </w:r>
      <w:r w:rsidR="006878F9">
        <w:rPr>
          <w:rFonts w:hint="eastAsia"/>
          <w:sz w:val="24"/>
        </w:rPr>
        <w:t>每次分裂（即一次集合划分）时，最大化</w:t>
      </w:r>
      <w:r w:rsidR="0003733E">
        <w:rPr>
          <w:rFonts w:hint="eastAsia"/>
          <w:sz w:val="24"/>
        </w:rPr>
        <w:t>该</w:t>
      </w:r>
      <w:r w:rsidR="006878F9">
        <w:rPr>
          <w:rFonts w:hint="eastAsia"/>
          <w:sz w:val="24"/>
        </w:rPr>
        <w:t>划分的</w:t>
      </w:r>
      <w:r w:rsidR="00DD46FE">
        <w:rPr>
          <w:rFonts w:hint="eastAsia"/>
          <w:sz w:val="24"/>
        </w:rPr>
        <w:t>综合纯度。</w:t>
      </w:r>
      <w:r w:rsidR="0066398D">
        <w:rPr>
          <w:rFonts w:hint="eastAsia"/>
          <w:sz w:val="24"/>
        </w:rPr>
        <w:t>也就是说，对于任何一个节点的分裂，我们</w:t>
      </w:r>
      <w:r w:rsidR="008F52B7">
        <w:rPr>
          <w:rFonts w:hint="eastAsia"/>
          <w:sz w:val="24"/>
        </w:rPr>
        <w:t>以最大化这一次</w:t>
      </w:r>
      <w:r w:rsidR="003461C4">
        <w:rPr>
          <w:rFonts w:hint="eastAsia"/>
          <w:sz w:val="24"/>
        </w:rPr>
        <w:t>分裂后的子节点的综合纯度为目标</w:t>
      </w:r>
      <w:r w:rsidR="005142C9">
        <w:rPr>
          <w:rFonts w:hint="eastAsia"/>
          <w:sz w:val="24"/>
        </w:rPr>
        <w:t>（当前目标）</w:t>
      </w:r>
      <w:r w:rsidR="003461C4">
        <w:rPr>
          <w:rFonts w:hint="eastAsia"/>
          <w:sz w:val="24"/>
        </w:rPr>
        <w:t>，选择最优的特征和相应的规则。</w:t>
      </w:r>
      <w:r w:rsidR="004F1727">
        <w:rPr>
          <w:rFonts w:hint="eastAsia"/>
          <w:sz w:val="24"/>
        </w:rPr>
        <w:t>按照这种策略进行分裂，分类树能够尽快停止分裂（或者说</w:t>
      </w:r>
      <w:r w:rsidR="00676F6E">
        <w:rPr>
          <w:rFonts w:hint="eastAsia"/>
          <w:sz w:val="24"/>
        </w:rPr>
        <w:t>尽快</w:t>
      </w:r>
      <w:r w:rsidR="004F1727">
        <w:rPr>
          <w:rFonts w:hint="eastAsia"/>
          <w:sz w:val="24"/>
        </w:rPr>
        <w:t>收敛）。</w:t>
      </w:r>
    </w:p>
    <w:p w:rsidR="00B40A45" w:rsidRDefault="00B40A45" w:rsidP="001F4D9F">
      <w:pPr>
        <w:rPr>
          <w:sz w:val="24"/>
        </w:rPr>
      </w:pPr>
    </w:p>
    <w:p w:rsidR="00B40A45" w:rsidRDefault="00B40A45" w:rsidP="001F4D9F">
      <w:pPr>
        <w:rPr>
          <w:sz w:val="24"/>
        </w:rPr>
      </w:pPr>
      <w:r>
        <w:rPr>
          <w:rFonts w:hint="eastAsia"/>
          <w:sz w:val="24"/>
        </w:rPr>
        <w:t>对于离散型</w:t>
      </w:r>
      <w:r w:rsidR="00AC1961">
        <w:rPr>
          <w:rFonts w:hint="eastAsia"/>
          <w:sz w:val="24"/>
        </w:rPr>
        <w:t>特征，我们</w:t>
      </w:r>
      <w:r w:rsidR="004800D4">
        <w:rPr>
          <w:rFonts w:hint="eastAsia"/>
          <w:sz w:val="24"/>
        </w:rPr>
        <w:t>选定最优特征后，</w:t>
      </w:r>
      <w:r w:rsidR="00085478">
        <w:rPr>
          <w:rFonts w:hint="eastAsia"/>
          <w:sz w:val="24"/>
        </w:rPr>
        <w:t>相应的分裂规则就是：</w:t>
      </w:r>
      <w:r w:rsidR="00967F37">
        <w:rPr>
          <w:rFonts w:hint="eastAsia"/>
          <w:sz w:val="24"/>
        </w:rPr>
        <w:t>将节点中的样本按照最优特征的取值</w:t>
      </w:r>
      <w:r w:rsidR="0061418D">
        <w:rPr>
          <w:rFonts w:hint="eastAsia"/>
          <w:sz w:val="24"/>
        </w:rPr>
        <w:t>分到子节点中（比如</w:t>
      </w:r>
      <w:r w:rsidR="000E13DB">
        <w:rPr>
          <w:rFonts w:hint="eastAsia"/>
          <w:sz w:val="24"/>
        </w:rPr>
        <w:t>最优</w:t>
      </w:r>
      <w:r w:rsidR="008C3E87">
        <w:rPr>
          <w:rFonts w:hint="eastAsia"/>
          <w:sz w:val="24"/>
        </w:rPr>
        <w:t>特征</w:t>
      </w:r>
      <w:r w:rsidR="008C3E87">
        <w:rPr>
          <w:rFonts w:hint="eastAsia"/>
          <w:sz w:val="24"/>
        </w:rPr>
        <w:t>A</w:t>
      </w:r>
      <w:r w:rsidR="008C3E87">
        <w:rPr>
          <w:rFonts w:hint="eastAsia"/>
          <w:sz w:val="24"/>
        </w:rPr>
        <w:t>有</w:t>
      </w:r>
      <w:r w:rsidR="008C3E87">
        <w:rPr>
          <w:rFonts w:hint="eastAsia"/>
          <w:sz w:val="24"/>
        </w:rPr>
        <w:t>N</w:t>
      </w:r>
      <w:r w:rsidR="008C3E87">
        <w:rPr>
          <w:rFonts w:hint="eastAsia"/>
          <w:sz w:val="24"/>
        </w:rPr>
        <w:t>个取值</w:t>
      </w:r>
      <w:r w:rsidR="00280B2C" w:rsidRPr="00D80EB4">
        <w:rPr>
          <w:position w:val="-12"/>
          <w:sz w:val="24"/>
        </w:rPr>
        <w:object w:dxaOrig="1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95pt;height:18.15pt" o:ole="">
            <v:imagedata r:id="rId9" o:title=""/>
          </v:shape>
          <o:OLEObject Type="Embed" ProgID="Equation.DSMT4" ShapeID="_x0000_i1025" DrawAspect="Content" ObjectID="_1650459051" r:id="rId10"/>
        </w:object>
      </w:r>
      <w:r w:rsidR="008C3E87">
        <w:rPr>
          <w:rFonts w:hint="eastAsia"/>
          <w:sz w:val="24"/>
        </w:rPr>
        <w:t>，则</w:t>
      </w:r>
      <w:r w:rsidR="000E13DB">
        <w:rPr>
          <w:rFonts w:hint="eastAsia"/>
          <w:sz w:val="24"/>
        </w:rPr>
        <w:t>节点分裂为</w:t>
      </w:r>
      <w:r w:rsidR="000E13DB">
        <w:rPr>
          <w:rFonts w:hint="eastAsia"/>
          <w:sz w:val="24"/>
        </w:rPr>
        <w:t>N</w:t>
      </w:r>
      <w:r w:rsidR="000E13DB">
        <w:rPr>
          <w:rFonts w:hint="eastAsia"/>
          <w:sz w:val="24"/>
        </w:rPr>
        <w:t>个子节点，每个子节点中</w:t>
      </w:r>
      <w:r w:rsidR="00D80EB4">
        <w:rPr>
          <w:rFonts w:hint="eastAsia"/>
          <w:sz w:val="24"/>
        </w:rPr>
        <w:t>样本在特征</w:t>
      </w:r>
      <w:r w:rsidR="00D80EB4">
        <w:rPr>
          <w:rFonts w:hint="eastAsia"/>
          <w:sz w:val="24"/>
        </w:rPr>
        <w:t>A</w:t>
      </w:r>
      <w:r w:rsidR="00D80EB4">
        <w:rPr>
          <w:rFonts w:hint="eastAsia"/>
          <w:sz w:val="24"/>
        </w:rPr>
        <w:t>上的取值分别是</w:t>
      </w:r>
      <w:r w:rsidR="00D80EB4" w:rsidRPr="00D80EB4">
        <w:rPr>
          <w:position w:val="-12"/>
          <w:sz w:val="24"/>
        </w:rPr>
        <w:object w:dxaOrig="1140" w:dyaOrig="360">
          <v:shape id="_x0000_i1026" type="#_x0000_t75" style="width:56.95pt;height:18.15pt" o:ole="">
            <v:imagedata r:id="rId9" o:title=""/>
          </v:shape>
          <o:OLEObject Type="Embed" ProgID="Equation.DSMT4" ShapeID="_x0000_i1026" DrawAspect="Content" ObjectID="_1650459052" r:id="rId11"/>
        </w:object>
      </w:r>
      <w:r w:rsidR="0061418D">
        <w:rPr>
          <w:rFonts w:hint="eastAsia"/>
          <w:sz w:val="24"/>
        </w:rPr>
        <w:t>）；</w:t>
      </w:r>
    </w:p>
    <w:p w:rsidR="002E1EC0" w:rsidRDefault="004B0707" w:rsidP="001F4D9F">
      <w:pPr>
        <w:rPr>
          <w:sz w:val="24"/>
        </w:rPr>
      </w:pPr>
      <w:r>
        <w:rPr>
          <w:rFonts w:hint="eastAsia"/>
          <w:sz w:val="24"/>
        </w:rPr>
        <w:t>对于连续型特征，一般使用二分的处理方法，即选定最优特征后，相应的分裂规则就是：</w:t>
      </w:r>
      <w:r w:rsidR="00DF07F8">
        <w:rPr>
          <w:rFonts w:hint="eastAsia"/>
          <w:sz w:val="24"/>
        </w:rPr>
        <w:t>根据特征的取值，设置一个分割点，</w:t>
      </w:r>
      <w:r w:rsidR="00D55EC6">
        <w:rPr>
          <w:rFonts w:hint="eastAsia"/>
          <w:sz w:val="24"/>
        </w:rPr>
        <w:t>然后将特征值小于分割点的样本划分到左</w:t>
      </w:r>
      <w:r w:rsidR="00E37834">
        <w:rPr>
          <w:rFonts w:hint="eastAsia"/>
          <w:sz w:val="24"/>
        </w:rPr>
        <w:t>子节点，特征值大于分割点的样本划分到右子节点。</w:t>
      </w:r>
    </w:p>
    <w:p w:rsidR="00307DFA" w:rsidRDefault="00307DFA" w:rsidP="001F4D9F">
      <w:pPr>
        <w:rPr>
          <w:sz w:val="24"/>
        </w:rPr>
      </w:pPr>
    </w:p>
    <w:p w:rsidR="007A7A21" w:rsidRDefault="007A7A21" w:rsidP="001F4D9F">
      <w:pPr>
        <w:rPr>
          <w:sz w:val="24"/>
        </w:rPr>
      </w:pPr>
      <w:r>
        <w:rPr>
          <w:rFonts w:hint="eastAsia"/>
          <w:sz w:val="24"/>
        </w:rPr>
        <w:t>可以看出</w:t>
      </w:r>
      <w:r w:rsidR="00D47218">
        <w:rPr>
          <w:rFonts w:hint="eastAsia"/>
          <w:sz w:val="24"/>
        </w:rPr>
        <w:t>决策树对</w:t>
      </w:r>
      <w:r>
        <w:rPr>
          <w:rFonts w:hint="eastAsia"/>
          <w:sz w:val="24"/>
        </w:rPr>
        <w:t>离散型特征与连续型特征的</w:t>
      </w:r>
      <w:r w:rsidR="00D47218">
        <w:rPr>
          <w:rFonts w:hint="eastAsia"/>
          <w:sz w:val="24"/>
        </w:rPr>
        <w:t>处理方式的不同</w:t>
      </w:r>
      <w:r>
        <w:rPr>
          <w:rFonts w:hint="eastAsia"/>
          <w:sz w:val="24"/>
        </w:rPr>
        <w:t>：</w:t>
      </w:r>
    </w:p>
    <w:p w:rsidR="00307DFA" w:rsidRDefault="007A7A21" w:rsidP="001F4D9F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307DFA">
        <w:rPr>
          <w:rFonts w:hint="eastAsia"/>
          <w:sz w:val="24"/>
        </w:rPr>
        <w:t>使用连续型特征</w:t>
      </w:r>
      <w:r w:rsidR="001E1EB0">
        <w:rPr>
          <w:rFonts w:hint="eastAsia"/>
          <w:sz w:val="24"/>
        </w:rPr>
        <w:t>进行节点分裂</w:t>
      </w:r>
      <w:r w:rsidR="00307DFA">
        <w:rPr>
          <w:rFonts w:hint="eastAsia"/>
          <w:sz w:val="24"/>
        </w:rPr>
        <w:t>，不仅要选择最优</w:t>
      </w:r>
      <w:r w:rsidR="00E652EE">
        <w:rPr>
          <w:rFonts w:hint="eastAsia"/>
          <w:sz w:val="24"/>
        </w:rPr>
        <w:t>特征，还要选择最优分割点，</w:t>
      </w:r>
      <w:r w:rsidR="001E1EB0">
        <w:rPr>
          <w:rFonts w:hint="eastAsia"/>
          <w:sz w:val="24"/>
        </w:rPr>
        <w:t>而使用离散型特征进行节点分裂，</w:t>
      </w:r>
      <w:r w:rsidR="00E3372A">
        <w:rPr>
          <w:rFonts w:hint="eastAsia"/>
          <w:sz w:val="24"/>
        </w:rPr>
        <w:t>则</w:t>
      </w:r>
      <w:r w:rsidR="00DB1CF9">
        <w:rPr>
          <w:rFonts w:hint="eastAsia"/>
          <w:sz w:val="24"/>
        </w:rPr>
        <w:t>（按照最简单的处理方式来说）</w:t>
      </w:r>
      <w:r w:rsidR="001E1EB0">
        <w:rPr>
          <w:rFonts w:hint="eastAsia"/>
          <w:sz w:val="24"/>
        </w:rPr>
        <w:t>只需要</w:t>
      </w:r>
      <w:r>
        <w:rPr>
          <w:rFonts w:hint="eastAsia"/>
          <w:sz w:val="24"/>
        </w:rPr>
        <w:t>选择最优特征；</w:t>
      </w:r>
    </w:p>
    <w:p w:rsidR="007A7A21" w:rsidRPr="007A7A21" w:rsidRDefault="007A7A21" w:rsidP="001F4D9F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137EC3">
        <w:rPr>
          <w:rFonts w:hint="eastAsia"/>
          <w:sz w:val="24"/>
        </w:rPr>
        <w:t>按照最简单的处理方式</w:t>
      </w:r>
      <w:r w:rsidR="00F40606">
        <w:rPr>
          <w:rFonts w:hint="eastAsia"/>
          <w:sz w:val="24"/>
        </w:rPr>
        <w:t>来说，</w:t>
      </w:r>
      <w:r>
        <w:rPr>
          <w:rFonts w:hint="eastAsia"/>
          <w:sz w:val="24"/>
        </w:rPr>
        <w:t>连续型特征形成二叉树，离散型特征形成多叉树（</w:t>
      </w:r>
      <w:r w:rsidR="00137EC3">
        <w:rPr>
          <w:rFonts w:hint="eastAsia"/>
          <w:sz w:val="24"/>
        </w:rPr>
        <w:t>当然，连续型</w:t>
      </w:r>
      <w:r w:rsidR="00930C2A">
        <w:rPr>
          <w:rFonts w:hint="eastAsia"/>
          <w:sz w:val="24"/>
        </w:rPr>
        <w:t>特征也可以形成多叉树（设置多个分割点），离散型特征也可以形成二叉树</w:t>
      </w:r>
      <w:r w:rsidR="00FB7CFF">
        <w:rPr>
          <w:rFonts w:hint="eastAsia"/>
          <w:sz w:val="24"/>
        </w:rPr>
        <w:t>（按特征是否取某一可能值</w:t>
      </w:r>
      <w:r w:rsidR="00BD7FE0">
        <w:rPr>
          <w:rFonts w:hint="eastAsia"/>
          <w:sz w:val="24"/>
        </w:rPr>
        <w:t>，</w:t>
      </w:r>
      <w:r w:rsidR="006644A1">
        <w:rPr>
          <w:rFonts w:hint="eastAsia"/>
          <w:sz w:val="24"/>
        </w:rPr>
        <w:t>可</w:t>
      </w:r>
      <w:r w:rsidR="00BD7FE0">
        <w:rPr>
          <w:rFonts w:hint="eastAsia"/>
          <w:sz w:val="24"/>
        </w:rPr>
        <w:t>将集合分成</w:t>
      </w:r>
      <w:r w:rsidR="00F8136F">
        <w:rPr>
          <w:rFonts w:hint="eastAsia"/>
          <w:sz w:val="24"/>
        </w:rPr>
        <w:t>两部分</w:t>
      </w:r>
      <w:r w:rsidR="00FB7CFF">
        <w:rPr>
          <w:rFonts w:hint="eastAsia"/>
          <w:sz w:val="24"/>
        </w:rPr>
        <w:t>）</w:t>
      </w:r>
      <w:r>
        <w:rPr>
          <w:rFonts w:hint="eastAsia"/>
          <w:sz w:val="24"/>
        </w:rPr>
        <w:t>）</w:t>
      </w:r>
      <w:r w:rsidR="00930C2A">
        <w:rPr>
          <w:rFonts w:hint="eastAsia"/>
          <w:sz w:val="24"/>
        </w:rPr>
        <w:t>；</w:t>
      </w:r>
    </w:p>
    <w:p w:rsidR="00DF07F8" w:rsidRDefault="00930C2A" w:rsidP="001F4D9F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244287">
        <w:rPr>
          <w:rFonts w:hint="eastAsia"/>
          <w:sz w:val="24"/>
        </w:rPr>
        <w:t>在决策树分裂的</w:t>
      </w:r>
      <w:r w:rsidR="00076DDD">
        <w:rPr>
          <w:rFonts w:hint="eastAsia"/>
          <w:sz w:val="24"/>
        </w:rPr>
        <w:t>过程中，离散型特征不能多次使用，连续型特征可以多次使用。</w:t>
      </w:r>
    </w:p>
    <w:p w:rsidR="00DA77DD" w:rsidRPr="001E1EB0" w:rsidRDefault="00905A51" w:rsidP="001F4D9F">
      <w:pPr>
        <w:rPr>
          <w:sz w:val="24"/>
        </w:rPr>
      </w:pPr>
      <w:r>
        <w:rPr>
          <w:rFonts w:hint="eastAsia"/>
          <w:sz w:val="24"/>
        </w:rPr>
        <w:t>另外有一点需要注意，由于决策树是基于“规则”的</w:t>
      </w:r>
      <w:r w:rsidR="009D4101">
        <w:rPr>
          <w:rFonts w:hint="eastAsia"/>
          <w:sz w:val="24"/>
        </w:rPr>
        <w:t>，</w:t>
      </w:r>
      <w:r w:rsidR="009212C6">
        <w:rPr>
          <w:rFonts w:hint="eastAsia"/>
          <w:sz w:val="24"/>
        </w:rPr>
        <w:t>每次分裂只针对一个特征建立规则，</w:t>
      </w:r>
      <w:r w:rsidR="009D4101">
        <w:rPr>
          <w:rFonts w:hint="eastAsia"/>
          <w:sz w:val="24"/>
        </w:rPr>
        <w:t>所以它的训练过程</w:t>
      </w:r>
      <w:r w:rsidR="00793084">
        <w:rPr>
          <w:rFonts w:hint="eastAsia"/>
          <w:sz w:val="24"/>
        </w:rPr>
        <w:t>不受不同</w:t>
      </w:r>
      <w:r w:rsidR="009212C6">
        <w:rPr>
          <w:rFonts w:hint="eastAsia"/>
          <w:sz w:val="24"/>
        </w:rPr>
        <w:t>特征之间的值域差异影响，因此使用前无需对特征进行归一化。</w:t>
      </w:r>
      <w:bookmarkStart w:id="0" w:name="_GoBack"/>
      <w:bookmarkEnd w:id="0"/>
    </w:p>
    <w:p w:rsidR="00B40A45" w:rsidRPr="009212C6" w:rsidRDefault="00B40A45" w:rsidP="001F4D9F">
      <w:pPr>
        <w:rPr>
          <w:sz w:val="24"/>
        </w:rPr>
      </w:pPr>
    </w:p>
    <w:p w:rsidR="00AD57E1" w:rsidRPr="0030582E" w:rsidRDefault="00A2286C" w:rsidP="001F4D9F">
      <w:pPr>
        <w:rPr>
          <w:sz w:val="24"/>
        </w:rPr>
      </w:pPr>
      <w:r>
        <w:rPr>
          <w:rFonts w:hint="eastAsia"/>
          <w:sz w:val="24"/>
        </w:rPr>
        <w:t>这就是节点分裂的基本策略。</w:t>
      </w:r>
    </w:p>
    <w:p w:rsidR="00BA1585" w:rsidRPr="007D69BC" w:rsidRDefault="00B36383" w:rsidP="007D69BC">
      <w:pPr>
        <w:pStyle w:val="30"/>
      </w:pPr>
      <w:r>
        <w:rPr>
          <w:rFonts w:hint="eastAsia"/>
        </w:rPr>
        <w:lastRenderedPageBreak/>
        <w:t>三</w:t>
      </w:r>
      <w:r w:rsidR="00DE1C40" w:rsidRPr="0037162D">
        <w:rPr>
          <w:rFonts w:hint="eastAsia"/>
        </w:rPr>
        <w:t>、回归树</w:t>
      </w:r>
    </w:p>
    <w:p w:rsidR="00246F5C" w:rsidRDefault="00FF6744" w:rsidP="001F4D9F">
      <w:pPr>
        <w:rPr>
          <w:sz w:val="24"/>
        </w:rPr>
      </w:pPr>
      <w:r>
        <w:rPr>
          <w:rFonts w:hint="eastAsia"/>
          <w:sz w:val="24"/>
        </w:rPr>
        <w:t>上面详细地介绍了分类决策树的工作机制</w:t>
      </w:r>
      <w:r w:rsidR="00146DC1">
        <w:rPr>
          <w:rFonts w:hint="eastAsia"/>
          <w:sz w:val="24"/>
        </w:rPr>
        <w:t>，</w:t>
      </w:r>
      <w:r w:rsidR="00F87EDE">
        <w:rPr>
          <w:rFonts w:hint="eastAsia"/>
          <w:sz w:val="24"/>
        </w:rPr>
        <w:t>实际上，决策树也可以实现回归的任务，</w:t>
      </w:r>
      <w:r w:rsidR="00246F5C">
        <w:rPr>
          <w:rFonts w:hint="eastAsia"/>
          <w:sz w:val="24"/>
        </w:rPr>
        <w:t>这就是“回归树”。</w:t>
      </w:r>
    </w:p>
    <w:p w:rsidR="00C83905" w:rsidRDefault="00246F5C" w:rsidP="001F4D9F">
      <w:pPr>
        <w:rPr>
          <w:sz w:val="24"/>
        </w:rPr>
      </w:pPr>
      <w:r>
        <w:rPr>
          <w:rFonts w:hint="eastAsia"/>
          <w:sz w:val="24"/>
        </w:rPr>
        <w:t>回归树的</w:t>
      </w:r>
      <w:r w:rsidR="002D314F">
        <w:rPr>
          <w:rFonts w:hint="eastAsia"/>
          <w:sz w:val="24"/>
        </w:rPr>
        <w:t>分裂过程与分类树</w:t>
      </w:r>
      <w:r w:rsidR="006F6571">
        <w:rPr>
          <w:rFonts w:hint="eastAsia"/>
          <w:sz w:val="24"/>
        </w:rPr>
        <w:t>相同，</w:t>
      </w:r>
      <w:r w:rsidR="00C240E0">
        <w:rPr>
          <w:rFonts w:hint="eastAsia"/>
          <w:sz w:val="24"/>
        </w:rPr>
        <w:t>对每个节点，</w:t>
      </w:r>
      <w:r w:rsidR="00DF7FF5">
        <w:rPr>
          <w:rFonts w:hint="eastAsia"/>
          <w:sz w:val="24"/>
        </w:rPr>
        <w:t>选取一个特征和相应的</w:t>
      </w:r>
      <w:r w:rsidR="00C240E0">
        <w:rPr>
          <w:rFonts w:hint="eastAsia"/>
          <w:sz w:val="24"/>
        </w:rPr>
        <w:t>规则</w:t>
      </w:r>
      <w:r w:rsidR="00A6016A">
        <w:rPr>
          <w:rFonts w:hint="eastAsia"/>
          <w:sz w:val="24"/>
        </w:rPr>
        <w:t>进行分裂，并将节点中的样本划分到子节点中</w:t>
      </w:r>
      <w:r w:rsidR="00D73CB9">
        <w:rPr>
          <w:rFonts w:hint="eastAsia"/>
          <w:sz w:val="24"/>
        </w:rPr>
        <w:t>（</w:t>
      </w:r>
      <w:r w:rsidR="00FC7073">
        <w:rPr>
          <w:rFonts w:hint="eastAsia"/>
          <w:sz w:val="24"/>
        </w:rPr>
        <w:t>但是</w:t>
      </w:r>
      <w:r w:rsidR="00D73CB9">
        <w:rPr>
          <w:rFonts w:hint="eastAsia"/>
          <w:sz w:val="24"/>
        </w:rPr>
        <w:t>，回归树的</w:t>
      </w:r>
      <w:r w:rsidR="00EF5236">
        <w:rPr>
          <w:rFonts w:hint="eastAsia"/>
          <w:sz w:val="24"/>
        </w:rPr>
        <w:t>节点</w:t>
      </w:r>
      <w:r w:rsidR="009D27D2">
        <w:rPr>
          <w:rFonts w:hint="eastAsia"/>
          <w:sz w:val="24"/>
        </w:rPr>
        <w:t>分裂</w:t>
      </w:r>
      <w:r w:rsidR="00FA0CF2">
        <w:rPr>
          <w:rFonts w:hint="eastAsia"/>
          <w:sz w:val="24"/>
        </w:rPr>
        <w:t>策略</w:t>
      </w:r>
      <w:r w:rsidR="00EF5236">
        <w:rPr>
          <w:rFonts w:hint="eastAsia"/>
          <w:sz w:val="24"/>
        </w:rPr>
        <w:t>与</w:t>
      </w:r>
      <w:r w:rsidR="004A3617">
        <w:rPr>
          <w:rFonts w:hint="eastAsia"/>
          <w:sz w:val="24"/>
        </w:rPr>
        <w:t>分类树不同，它不以子节点综合纯度最大为目标</w:t>
      </w:r>
      <w:r w:rsidR="00FA0CF2">
        <w:rPr>
          <w:rFonts w:hint="eastAsia"/>
          <w:sz w:val="24"/>
        </w:rPr>
        <w:t>确定每一个节点分裂的特征和相应规则</w:t>
      </w:r>
      <w:r w:rsidR="00BF1F3E">
        <w:rPr>
          <w:rFonts w:hint="eastAsia"/>
          <w:sz w:val="24"/>
        </w:rPr>
        <w:t>，而是以最小</w:t>
      </w:r>
      <w:r w:rsidR="00DD6BD8">
        <w:rPr>
          <w:rFonts w:hint="eastAsia"/>
          <w:sz w:val="24"/>
        </w:rPr>
        <w:t>化</w:t>
      </w:r>
      <w:r w:rsidR="00BF1F3E">
        <w:rPr>
          <w:rFonts w:hint="eastAsia"/>
          <w:sz w:val="24"/>
        </w:rPr>
        <w:t>MSE</w:t>
      </w:r>
      <w:r w:rsidR="00BF1F3E">
        <w:rPr>
          <w:rFonts w:hint="eastAsia"/>
          <w:sz w:val="24"/>
        </w:rPr>
        <w:t>为目标</w:t>
      </w:r>
      <w:r w:rsidR="00D73CB9">
        <w:rPr>
          <w:rFonts w:hint="eastAsia"/>
          <w:sz w:val="24"/>
        </w:rPr>
        <w:t>）</w:t>
      </w:r>
      <w:r w:rsidR="004575E9">
        <w:rPr>
          <w:rFonts w:hint="eastAsia"/>
          <w:sz w:val="24"/>
        </w:rPr>
        <w:t>。</w:t>
      </w:r>
    </w:p>
    <w:p w:rsidR="00115D3B" w:rsidRPr="00115D3B" w:rsidRDefault="00F51596" w:rsidP="001F4D9F">
      <w:pPr>
        <w:rPr>
          <w:sz w:val="24"/>
        </w:rPr>
      </w:pPr>
      <w:r>
        <w:rPr>
          <w:rFonts w:hint="eastAsia"/>
          <w:sz w:val="24"/>
        </w:rPr>
        <w:t>与分类树每个叶节点都有一个</w:t>
      </w:r>
      <w:r w:rsidR="00B5596C">
        <w:rPr>
          <w:rFonts w:hint="eastAsia"/>
          <w:sz w:val="24"/>
        </w:rPr>
        <w:t>“输出类别”</w:t>
      </w:r>
      <w:r>
        <w:rPr>
          <w:rFonts w:hint="eastAsia"/>
          <w:sz w:val="24"/>
        </w:rPr>
        <w:t>相对应，</w:t>
      </w:r>
      <w:r w:rsidR="00EE55CD">
        <w:rPr>
          <w:rFonts w:hint="eastAsia"/>
          <w:sz w:val="24"/>
        </w:rPr>
        <w:t>回归树的</w:t>
      </w:r>
      <w:r w:rsidR="00F3347D">
        <w:rPr>
          <w:rFonts w:hint="eastAsia"/>
          <w:sz w:val="24"/>
        </w:rPr>
        <w:t>每个叶节点</w:t>
      </w:r>
      <w:r w:rsidR="0068537C">
        <w:rPr>
          <w:rFonts w:hint="eastAsia"/>
          <w:sz w:val="24"/>
        </w:rPr>
        <w:t>都有一个“输出</w:t>
      </w:r>
      <w:r w:rsidR="00707DAD">
        <w:rPr>
          <w:rFonts w:hint="eastAsia"/>
          <w:sz w:val="24"/>
        </w:rPr>
        <w:t>值</w:t>
      </w:r>
      <w:r w:rsidR="0068537C">
        <w:rPr>
          <w:rFonts w:hint="eastAsia"/>
          <w:sz w:val="24"/>
        </w:rPr>
        <w:t>”，</w:t>
      </w:r>
      <w:r w:rsidR="00707DAD">
        <w:rPr>
          <w:rFonts w:hint="eastAsia"/>
          <w:sz w:val="24"/>
        </w:rPr>
        <w:t>输出</w:t>
      </w:r>
      <w:r w:rsidR="00446BFA">
        <w:rPr>
          <w:rFonts w:hint="eastAsia"/>
          <w:sz w:val="24"/>
        </w:rPr>
        <w:t>值为</w:t>
      </w:r>
      <w:r w:rsidR="00C25220">
        <w:rPr>
          <w:rFonts w:hint="eastAsia"/>
          <w:sz w:val="24"/>
        </w:rPr>
        <w:t>该叶节点中所有样本的</w:t>
      </w:r>
      <w:r w:rsidR="006B4EA7">
        <w:rPr>
          <w:rFonts w:hint="eastAsia"/>
          <w:sz w:val="24"/>
        </w:rPr>
        <w:t>标签值的平均。</w:t>
      </w:r>
    </w:p>
    <w:p w:rsidR="00597DB8" w:rsidRPr="00BC7CEB" w:rsidRDefault="006972F1" w:rsidP="001F4D9F">
      <w:pPr>
        <w:rPr>
          <w:sz w:val="24"/>
        </w:rPr>
      </w:pPr>
      <w:r>
        <w:rPr>
          <w:rFonts w:hint="eastAsia"/>
          <w:sz w:val="24"/>
        </w:rPr>
        <w:t>利用回归树对给定的样本作</w:t>
      </w:r>
      <w:r w:rsidR="00344CAF">
        <w:rPr>
          <w:rFonts w:hint="eastAsia"/>
          <w:sz w:val="24"/>
        </w:rPr>
        <w:t>预测，就是</w:t>
      </w:r>
      <w:r w:rsidR="0058320D">
        <w:rPr>
          <w:rFonts w:hint="eastAsia"/>
          <w:sz w:val="24"/>
        </w:rPr>
        <w:t>先将样本放在回归树的根节点，然后按照回归树的</w:t>
      </w:r>
      <w:r w:rsidR="00C15662">
        <w:rPr>
          <w:rFonts w:hint="eastAsia"/>
          <w:sz w:val="24"/>
        </w:rPr>
        <w:t>节点分裂</w:t>
      </w:r>
      <w:r w:rsidR="0058320D">
        <w:rPr>
          <w:rFonts w:hint="eastAsia"/>
          <w:sz w:val="24"/>
        </w:rPr>
        <w:t>规则</w:t>
      </w:r>
      <w:r w:rsidR="0091768F">
        <w:rPr>
          <w:rFonts w:hint="eastAsia"/>
          <w:sz w:val="24"/>
        </w:rPr>
        <w:t>，将样本不断向下移动，最终移动到叶节点，然后将叶</w:t>
      </w:r>
      <w:r w:rsidR="00CA017D">
        <w:rPr>
          <w:rFonts w:hint="eastAsia"/>
          <w:sz w:val="24"/>
        </w:rPr>
        <w:t>节点的输出作为该样本的输出。</w:t>
      </w:r>
    </w:p>
    <w:p w:rsidR="00BA1585" w:rsidRDefault="00BA1585" w:rsidP="001F4D9F">
      <w:pPr>
        <w:rPr>
          <w:b/>
          <w:sz w:val="24"/>
        </w:rPr>
      </w:pPr>
    </w:p>
    <w:p w:rsidR="006536CD" w:rsidRPr="00FA4AC5" w:rsidRDefault="00B36383" w:rsidP="00FA4AC5">
      <w:pPr>
        <w:pStyle w:val="30"/>
      </w:pPr>
      <w:r>
        <w:rPr>
          <w:rFonts w:hint="eastAsia"/>
        </w:rPr>
        <w:t>四</w:t>
      </w:r>
      <w:r w:rsidR="008A4239">
        <w:rPr>
          <w:rFonts w:hint="eastAsia"/>
        </w:rPr>
        <w:t>、决策树分裂</w:t>
      </w:r>
      <w:r w:rsidR="00933209">
        <w:rPr>
          <w:rFonts w:hint="eastAsia"/>
        </w:rPr>
        <w:t>性能</w:t>
      </w:r>
      <w:r w:rsidR="008A4239">
        <w:rPr>
          <w:rFonts w:hint="eastAsia"/>
        </w:rPr>
        <w:t>指标</w:t>
      </w:r>
    </w:p>
    <w:p w:rsidR="00720050" w:rsidRDefault="004E0682" w:rsidP="006536CD">
      <w:pPr>
        <w:rPr>
          <w:sz w:val="24"/>
        </w:rPr>
      </w:pPr>
      <w:r>
        <w:rPr>
          <w:rFonts w:hint="eastAsia"/>
          <w:sz w:val="24"/>
        </w:rPr>
        <w:t>上面介绍了</w:t>
      </w:r>
      <w:r w:rsidR="00CA4571">
        <w:rPr>
          <w:rFonts w:hint="eastAsia"/>
          <w:sz w:val="24"/>
        </w:rPr>
        <w:t>分类树和回归树的</w:t>
      </w:r>
      <w:r w:rsidR="004B357E">
        <w:rPr>
          <w:rFonts w:hint="eastAsia"/>
          <w:sz w:val="24"/>
        </w:rPr>
        <w:t>训练过程，</w:t>
      </w:r>
      <w:r w:rsidR="005405D3">
        <w:rPr>
          <w:rFonts w:hint="eastAsia"/>
          <w:sz w:val="24"/>
        </w:rPr>
        <w:t>重点是</w:t>
      </w:r>
      <w:r w:rsidR="00EF684A">
        <w:rPr>
          <w:rFonts w:hint="eastAsia"/>
          <w:sz w:val="24"/>
        </w:rPr>
        <w:t>节点</w:t>
      </w:r>
      <w:r w:rsidR="005405D3">
        <w:rPr>
          <w:rFonts w:hint="eastAsia"/>
          <w:sz w:val="24"/>
        </w:rPr>
        <w:t>分裂的</w:t>
      </w:r>
      <w:r w:rsidR="00910350">
        <w:rPr>
          <w:rFonts w:hint="eastAsia"/>
          <w:sz w:val="24"/>
        </w:rPr>
        <w:t>策略</w:t>
      </w:r>
      <w:r w:rsidR="00B003B7">
        <w:rPr>
          <w:rFonts w:hint="eastAsia"/>
          <w:sz w:val="24"/>
        </w:rPr>
        <w:t>：</w:t>
      </w:r>
      <w:r w:rsidR="00901CE7">
        <w:rPr>
          <w:rFonts w:hint="eastAsia"/>
          <w:sz w:val="24"/>
        </w:rPr>
        <w:t>对于分类树，</w:t>
      </w:r>
      <w:r w:rsidR="00671B18">
        <w:rPr>
          <w:rFonts w:hint="eastAsia"/>
          <w:sz w:val="24"/>
        </w:rPr>
        <w:t>节点分裂以</w:t>
      </w:r>
      <w:r w:rsidR="001553E5">
        <w:rPr>
          <w:rFonts w:hint="eastAsia"/>
          <w:sz w:val="24"/>
        </w:rPr>
        <w:t>最大化子节点的综合纯度为目标，</w:t>
      </w:r>
      <w:r w:rsidR="00D808D6">
        <w:rPr>
          <w:rFonts w:hint="eastAsia"/>
          <w:sz w:val="24"/>
        </w:rPr>
        <w:t>对于回归树，</w:t>
      </w:r>
      <w:r w:rsidR="00AD415A">
        <w:rPr>
          <w:rFonts w:hint="eastAsia"/>
          <w:sz w:val="24"/>
        </w:rPr>
        <w:t>则以最</w:t>
      </w:r>
      <w:r w:rsidR="00990596">
        <w:rPr>
          <w:rFonts w:hint="eastAsia"/>
          <w:sz w:val="24"/>
        </w:rPr>
        <w:t>小</w:t>
      </w:r>
      <w:r w:rsidR="00AD415A">
        <w:rPr>
          <w:rFonts w:hint="eastAsia"/>
          <w:sz w:val="24"/>
        </w:rPr>
        <w:t>化子节点的</w:t>
      </w:r>
      <w:r w:rsidR="00AD415A">
        <w:rPr>
          <w:rFonts w:hint="eastAsia"/>
          <w:sz w:val="24"/>
        </w:rPr>
        <w:t>MSE</w:t>
      </w:r>
      <w:r w:rsidR="00D47087">
        <w:rPr>
          <w:rFonts w:hint="eastAsia"/>
          <w:sz w:val="24"/>
        </w:rPr>
        <w:t>为</w:t>
      </w:r>
      <w:r w:rsidR="00AD415A">
        <w:rPr>
          <w:rFonts w:hint="eastAsia"/>
          <w:sz w:val="24"/>
        </w:rPr>
        <w:t>目标。</w:t>
      </w:r>
    </w:p>
    <w:p w:rsidR="00477A78" w:rsidRDefault="00BA1B32" w:rsidP="006536CD">
      <w:pPr>
        <w:rPr>
          <w:sz w:val="24"/>
        </w:rPr>
      </w:pPr>
      <w:r>
        <w:rPr>
          <w:rFonts w:hint="eastAsia"/>
          <w:sz w:val="24"/>
        </w:rPr>
        <w:t>但</w:t>
      </w:r>
      <w:r w:rsidR="00720050">
        <w:rPr>
          <w:rFonts w:hint="eastAsia"/>
          <w:sz w:val="24"/>
        </w:rPr>
        <w:t>只给出一般性的策略还不够，</w:t>
      </w:r>
      <w:r>
        <w:rPr>
          <w:rFonts w:hint="eastAsia"/>
          <w:sz w:val="24"/>
        </w:rPr>
        <w:t>我们并未实现这些目标的具体形式。</w:t>
      </w:r>
      <w:r w:rsidR="00720050">
        <w:rPr>
          <w:rFonts w:hint="eastAsia"/>
          <w:sz w:val="24"/>
        </w:rPr>
        <w:t>我们还需要根据一般性的策略，</w:t>
      </w:r>
      <w:r w:rsidR="00B9244C">
        <w:rPr>
          <w:rFonts w:hint="eastAsia"/>
          <w:sz w:val="24"/>
        </w:rPr>
        <w:t>给</w:t>
      </w:r>
      <w:r w:rsidR="00720050">
        <w:rPr>
          <w:rFonts w:hint="eastAsia"/>
          <w:sz w:val="24"/>
        </w:rPr>
        <w:t>出具体的指标，</w:t>
      </w:r>
      <w:r w:rsidR="009846DB">
        <w:rPr>
          <w:rFonts w:hint="eastAsia"/>
          <w:sz w:val="24"/>
        </w:rPr>
        <w:t>并基于指标导出具体的目标函数，才能</w:t>
      </w:r>
      <w:r w:rsidR="006576CB">
        <w:rPr>
          <w:rFonts w:hint="eastAsia"/>
          <w:sz w:val="24"/>
        </w:rPr>
        <w:t>进一步</w:t>
      </w:r>
      <w:r w:rsidR="009846DB">
        <w:rPr>
          <w:rFonts w:hint="eastAsia"/>
          <w:sz w:val="24"/>
        </w:rPr>
        <w:t>构建出具体的训练算法。</w:t>
      </w:r>
    </w:p>
    <w:p w:rsidR="006536CD" w:rsidRDefault="00BA1B32" w:rsidP="006536CD">
      <w:pPr>
        <w:rPr>
          <w:sz w:val="24"/>
        </w:rPr>
      </w:pPr>
      <w:r>
        <w:rPr>
          <w:rFonts w:hint="eastAsia"/>
          <w:sz w:val="24"/>
        </w:rPr>
        <w:t>下面</w:t>
      </w:r>
      <w:r w:rsidR="00665AD3">
        <w:rPr>
          <w:rFonts w:hint="eastAsia"/>
          <w:sz w:val="24"/>
        </w:rPr>
        <w:t>我们</w:t>
      </w:r>
      <w:r w:rsidR="009846DB">
        <w:rPr>
          <w:rFonts w:hint="eastAsia"/>
          <w:sz w:val="24"/>
        </w:rPr>
        <w:t>先</w:t>
      </w:r>
      <w:r w:rsidR="00665AD3">
        <w:rPr>
          <w:rFonts w:hint="eastAsia"/>
          <w:sz w:val="24"/>
        </w:rPr>
        <w:t>将这些目标进</w:t>
      </w:r>
      <w:r w:rsidR="004358E8">
        <w:rPr>
          <w:rFonts w:hint="eastAsia"/>
          <w:sz w:val="24"/>
        </w:rPr>
        <w:t>行形式化，得到</w:t>
      </w:r>
      <w:r w:rsidR="00093FF1">
        <w:rPr>
          <w:rFonts w:hint="eastAsia"/>
          <w:sz w:val="24"/>
        </w:rPr>
        <w:t>分类树和回归树的</w:t>
      </w:r>
      <w:r w:rsidR="001E1943">
        <w:rPr>
          <w:rFonts w:hint="eastAsia"/>
          <w:sz w:val="24"/>
        </w:rPr>
        <w:t>节点分裂</w:t>
      </w:r>
      <w:r w:rsidR="004C3889">
        <w:rPr>
          <w:rFonts w:hint="eastAsia"/>
          <w:sz w:val="24"/>
        </w:rPr>
        <w:t>性能</w:t>
      </w:r>
      <w:r w:rsidR="00093FF1">
        <w:rPr>
          <w:rFonts w:hint="eastAsia"/>
          <w:sz w:val="24"/>
        </w:rPr>
        <w:t>指标：</w:t>
      </w:r>
    </w:p>
    <w:p w:rsidR="006536CD" w:rsidRPr="008A7505" w:rsidRDefault="006536CD" w:rsidP="006536CD">
      <w:pPr>
        <w:rPr>
          <w:sz w:val="24"/>
        </w:rPr>
      </w:pPr>
    </w:p>
    <w:p w:rsidR="00BB5014" w:rsidRDefault="00B854F8" w:rsidP="006536CD">
      <w:pPr>
        <w:rPr>
          <w:b/>
          <w:sz w:val="24"/>
        </w:rPr>
      </w:pPr>
      <w:r w:rsidRPr="00910350">
        <w:rPr>
          <w:rFonts w:hint="eastAsia"/>
          <w:b/>
          <w:sz w:val="24"/>
        </w:rPr>
        <w:t>1</w:t>
      </w:r>
      <w:r w:rsidRPr="00910350">
        <w:rPr>
          <w:rFonts w:hint="eastAsia"/>
          <w:b/>
          <w:sz w:val="24"/>
        </w:rPr>
        <w:t>、分类树的指标</w:t>
      </w:r>
    </w:p>
    <w:p w:rsidR="00375368" w:rsidRDefault="00375368" w:rsidP="006536CD">
      <w:pPr>
        <w:rPr>
          <w:sz w:val="24"/>
        </w:rPr>
      </w:pPr>
      <w:r w:rsidRPr="00375368">
        <w:rPr>
          <w:rFonts w:hint="eastAsia"/>
          <w:sz w:val="24"/>
        </w:rPr>
        <w:t>上面已经</w:t>
      </w:r>
      <w:r w:rsidR="00BA198A">
        <w:rPr>
          <w:rFonts w:hint="eastAsia"/>
          <w:sz w:val="24"/>
        </w:rPr>
        <w:t>提到，使用信息熵和</w:t>
      </w:r>
      <w:r w:rsidR="008F12EF">
        <w:rPr>
          <w:rFonts w:hint="eastAsia"/>
          <w:sz w:val="24"/>
        </w:rPr>
        <w:t>基尼系数可以衡量集合的</w:t>
      </w:r>
      <w:r w:rsidR="00874643">
        <w:rPr>
          <w:rFonts w:hint="eastAsia"/>
          <w:sz w:val="24"/>
        </w:rPr>
        <w:t>“纯度”，</w:t>
      </w:r>
      <w:r w:rsidR="004D7513">
        <w:rPr>
          <w:rFonts w:hint="eastAsia"/>
          <w:sz w:val="24"/>
        </w:rPr>
        <w:t>则使用多个集合的综合信息熵或综合基尼系数可以衡量“综合纯度”，从而衡量集合划分的效果</w:t>
      </w:r>
      <w:r w:rsidR="007C37C8">
        <w:rPr>
          <w:rFonts w:hint="eastAsia"/>
          <w:sz w:val="24"/>
        </w:rPr>
        <w:t>（也就是决策树的性能）</w:t>
      </w:r>
      <w:r w:rsidR="004D7513">
        <w:rPr>
          <w:rFonts w:hint="eastAsia"/>
          <w:sz w:val="24"/>
        </w:rPr>
        <w:t>。</w:t>
      </w:r>
      <w:r w:rsidR="00874643">
        <w:rPr>
          <w:rFonts w:hint="eastAsia"/>
          <w:sz w:val="24"/>
        </w:rPr>
        <w:t>信息熵在其他笔记中已有记叙，此处不再详解，只给出基尼系数的定义：</w:t>
      </w:r>
    </w:p>
    <w:p w:rsidR="00874643" w:rsidRPr="00874643" w:rsidRDefault="00874643" w:rsidP="006536CD">
      <w:pPr>
        <w:rPr>
          <w:sz w:val="24"/>
        </w:rPr>
      </w:pPr>
    </w:p>
    <w:p w:rsidR="00092B19" w:rsidRDefault="00092B19" w:rsidP="00092B19">
      <w:pPr>
        <w:rPr>
          <w:sz w:val="24"/>
        </w:rPr>
      </w:pPr>
      <w:r>
        <w:rPr>
          <w:rFonts w:hint="eastAsia"/>
          <w:sz w:val="24"/>
        </w:rPr>
        <w:t>样本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的基尼指数的定义为：</w:t>
      </w:r>
      <w:r w:rsidRPr="00C4729D">
        <w:rPr>
          <w:position w:val="-32"/>
          <w:sz w:val="24"/>
        </w:rPr>
        <w:object w:dxaOrig="2220" w:dyaOrig="740">
          <v:shape id="_x0000_i1027" type="#_x0000_t75" style="width:110.8pt;height:36.95pt" o:ole="">
            <v:imagedata r:id="rId12" o:title=""/>
          </v:shape>
          <o:OLEObject Type="Embed" ProgID="Equation.DSMT4" ShapeID="_x0000_i1027" DrawAspect="Content" ObjectID="_1650459053" r:id="rId13"/>
        </w:object>
      </w:r>
      <w:r>
        <w:rPr>
          <w:rFonts w:hint="eastAsia"/>
          <w:sz w:val="24"/>
        </w:rPr>
        <w:t>，基尼指数越大，则样本集的纯度越小。</w:t>
      </w:r>
    </w:p>
    <w:p w:rsidR="00375368" w:rsidRDefault="00375368" w:rsidP="006536CD">
      <w:pPr>
        <w:rPr>
          <w:b/>
          <w:sz w:val="24"/>
        </w:rPr>
      </w:pPr>
    </w:p>
    <w:p w:rsidR="00092B19" w:rsidRDefault="00744D64" w:rsidP="006536CD">
      <w:pPr>
        <w:rPr>
          <w:sz w:val="24"/>
        </w:rPr>
      </w:pPr>
      <w:r w:rsidRPr="00744D64">
        <w:rPr>
          <w:rFonts w:hint="eastAsia"/>
          <w:sz w:val="24"/>
        </w:rPr>
        <w:t>我们</w:t>
      </w:r>
      <w:r>
        <w:rPr>
          <w:rFonts w:hint="eastAsia"/>
          <w:sz w:val="24"/>
        </w:rPr>
        <w:t>上面提到，</w:t>
      </w:r>
      <w:r w:rsidR="00AA7120">
        <w:rPr>
          <w:rFonts w:hint="eastAsia"/>
          <w:sz w:val="24"/>
        </w:rPr>
        <w:t>决策树分裂的基本策略是贪心策略，因此我们不仅应给出决策树的整体指标，还应给出每一次节点分裂的</w:t>
      </w:r>
      <w:r w:rsidR="007B5580">
        <w:rPr>
          <w:rFonts w:hint="eastAsia"/>
          <w:sz w:val="24"/>
        </w:rPr>
        <w:t>指标。</w:t>
      </w:r>
      <w:r w:rsidR="00D32F47">
        <w:rPr>
          <w:rFonts w:hint="eastAsia"/>
          <w:sz w:val="24"/>
        </w:rPr>
        <w:t>基尼系数不仅可以作为整体指标，也可以扩展</w:t>
      </w:r>
      <w:r w:rsidR="0072434F">
        <w:rPr>
          <w:rFonts w:hint="eastAsia"/>
          <w:sz w:val="24"/>
        </w:rPr>
        <w:t>为</w:t>
      </w:r>
      <w:r w:rsidR="004D2850">
        <w:rPr>
          <w:rFonts w:hint="eastAsia"/>
          <w:sz w:val="24"/>
        </w:rPr>
        <w:t>单次</w:t>
      </w:r>
      <w:r w:rsidR="00F36FE3">
        <w:rPr>
          <w:rFonts w:hint="eastAsia"/>
          <w:sz w:val="24"/>
        </w:rPr>
        <w:t>节点</w:t>
      </w:r>
      <w:r w:rsidR="00D32F47">
        <w:rPr>
          <w:rFonts w:hint="eastAsia"/>
          <w:sz w:val="24"/>
        </w:rPr>
        <w:t>分裂指标：</w:t>
      </w:r>
    </w:p>
    <w:p w:rsidR="00D32F47" w:rsidRPr="00D32F47" w:rsidRDefault="00631240" w:rsidP="00631240">
      <w:pPr>
        <w:jc w:val="center"/>
        <w:rPr>
          <w:sz w:val="24"/>
        </w:rPr>
      </w:pPr>
      <w:r w:rsidRPr="00C4729D">
        <w:rPr>
          <w:position w:val="-32"/>
          <w:sz w:val="24"/>
        </w:rPr>
        <w:object w:dxaOrig="2860" w:dyaOrig="740">
          <v:shape id="_x0000_i1028" type="#_x0000_t75" style="width:142.75pt;height:36.95pt" o:ole="">
            <v:imagedata r:id="rId14" o:title=""/>
          </v:shape>
          <o:OLEObject Type="Embed" ProgID="Equation.DSMT4" ShapeID="_x0000_i1028" DrawAspect="Content" ObjectID="_1650459054" r:id="rId15"/>
        </w:object>
      </w:r>
    </w:p>
    <w:p w:rsidR="00D32F47" w:rsidRDefault="00631240" w:rsidP="006536CD">
      <w:pPr>
        <w:rPr>
          <w:sz w:val="24"/>
        </w:rPr>
      </w:pPr>
      <w:r>
        <w:rPr>
          <w:rFonts w:hint="eastAsia"/>
          <w:sz w:val="24"/>
        </w:rPr>
        <w:lastRenderedPageBreak/>
        <w:t>上式表示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关于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的基尼系数，其中</w:t>
      </w:r>
      <w:r w:rsidRPr="00631240">
        <w:rPr>
          <w:position w:val="-12"/>
          <w:sz w:val="24"/>
        </w:rPr>
        <w:object w:dxaOrig="1420" w:dyaOrig="360">
          <v:shape id="_x0000_i1029" type="#_x0000_t75" style="width:70.75pt;height:18.15pt" o:ole="">
            <v:imagedata r:id="rId16" o:title=""/>
          </v:shape>
          <o:OLEObject Type="Embed" ProgID="Equation.DSMT4" ShapeID="_x0000_i1029" DrawAspect="Content" ObjectID="_1650459055" r:id="rId17"/>
        </w:object>
      </w:r>
      <w:r>
        <w:rPr>
          <w:rFonts w:hint="eastAsia"/>
          <w:sz w:val="24"/>
        </w:rPr>
        <w:t>是</w:t>
      </w:r>
      <w:r w:rsidR="00C75BFB">
        <w:rPr>
          <w:rFonts w:hint="eastAsia"/>
          <w:sz w:val="24"/>
        </w:rPr>
        <w:t>用特征</w:t>
      </w:r>
      <w:r w:rsidR="00C75BFB">
        <w:rPr>
          <w:rFonts w:hint="eastAsia"/>
          <w:sz w:val="24"/>
        </w:rPr>
        <w:t>A</w:t>
      </w:r>
      <w:r w:rsidR="00C75BFB">
        <w:rPr>
          <w:rFonts w:hint="eastAsia"/>
          <w:sz w:val="24"/>
        </w:rPr>
        <w:t>对集合</w:t>
      </w:r>
      <w:r w:rsidR="00C75BFB">
        <w:rPr>
          <w:rFonts w:hint="eastAsia"/>
          <w:sz w:val="24"/>
        </w:rPr>
        <w:t>D</w:t>
      </w:r>
      <w:r w:rsidR="003405E1">
        <w:rPr>
          <w:rFonts w:hint="eastAsia"/>
          <w:sz w:val="24"/>
        </w:rPr>
        <w:t>划分后</w:t>
      </w:r>
      <w:r w:rsidR="003F5CCB">
        <w:rPr>
          <w:rFonts w:hint="eastAsia"/>
          <w:sz w:val="24"/>
        </w:rPr>
        <w:t>得到的</w:t>
      </w:r>
      <w:r w:rsidR="00180F48">
        <w:rPr>
          <w:rFonts w:hint="eastAsia"/>
          <w:sz w:val="24"/>
        </w:rPr>
        <w:t>子集</w:t>
      </w:r>
      <w:r w:rsidR="0081788F">
        <w:rPr>
          <w:rFonts w:hint="eastAsia"/>
          <w:sz w:val="24"/>
        </w:rPr>
        <w:t>。</w:t>
      </w:r>
    </w:p>
    <w:p w:rsidR="00D32F47" w:rsidRPr="00D32F47" w:rsidRDefault="00D32F47" w:rsidP="006536CD">
      <w:pPr>
        <w:rPr>
          <w:sz w:val="24"/>
        </w:rPr>
      </w:pPr>
    </w:p>
    <w:p w:rsidR="00F36FE3" w:rsidRPr="00F36FE3" w:rsidRDefault="00CC6F40" w:rsidP="006536CD">
      <w:pPr>
        <w:rPr>
          <w:sz w:val="24"/>
        </w:rPr>
      </w:pPr>
      <w:r>
        <w:rPr>
          <w:rFonts w:hint="eastAsia"/>
          <w:sz w:val="24"/>
        </w:rPr>
        <w:t>对于单次分裂</w:t>
      </w:r>
      <w:r w:rsidR="0082498A">
        <w:rPr>
          <w:rFonts w:hint="eastAsia"/>
          <w:sz w:val="24"/>
        </w:rPr>
        <w:t>的性能</w:t>
      </w:r>
      <w:r w:rsidR="009E1EE0">
        <w:rPr>
          <w:rFonts w:hint="eastAsia"/>
          <w:sz w:val="24"/>
        </w:rPr>
        <w:t>指标，我们常用的还有“信息增益”和“信息增益率”</w:t>
      </w:r>
      <w:r w:rsidR="00700884">
        <w:rPr>
          <w:rFonts w:hint="eastAsia"/>
          <w:sz w:val="24"/>
        </w:rPr>
        <w:t>。</w:t>
      </w:r>
      <w:r w:rsidR="00645768">
        <w:rPr>
          <w:rFonts w:hint="eastAsia"/>
          <w:sz w:val="24"/>
        </w:rPr>
        <w:t>（实际上，</w:t>
      </w:r>
      <w:r w:rsidR="00D1640B">
        <w:rPr>
          <w:rFonts w:hint="eastAsia"/>
          <w:sz w:val="24"/>
        </w:rPr>
        <w:t>这两个指标也可以扩展成为整体指标</w:t>
      </w:r>
      <w:r w:rsidR="00645768">
        <w:rPr>
          <w:rFonts w:hint="eastAsia"/>
          <w:sz w:val="24"/>
        </w:rPr>
        <w:t>）</w:t>
      </w:r>
    </w:p>
    <w:p w:rsidR="00744D64" w:rsidRPr="00CC6577" w:rsidRDefault="00744D64" w:rsidP="006536CD">
      <w:pPr>
        <w:rPr>
          <w:b/>
          <w:sz w:val="24"/>
        </w:rPr>
      </w:pPr>
    </w:p>
    <w:p w:rsidR="006536CD" w:rsidRDefault="006536CD" w:rsidP="006536C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信息增益</w:t>
      </w:r>
    </w:p>
    <w:p w:rsidR="006536CD" w:rsidRPr="00084314" w:rsidRDefault="006536CD" w:rsidP="006536CD">
      <w:pPr>
        <w:rPr>
          <w:sz w:val="24"/>
        </w:rPr>
      </w:pPr>
      <w:r>
        <w:rPr>
          <w:rFonts w:hint="eastAsia"/>
          <w:sz w:val="24"/>
        </w:rPr>
        <w:t>信息增益是基于信息熵的一个指标。</w:t>
      </w:r>
    </w:p>
    <w:p w:rsidR="006536CD" w:rsidRDefault="006536CD" w:rsidP="006536CD">
      <w:pPr>
        <w:rPr>
          <w:sz w:val="24"/>
        </w:rPr>
      </w:pPr>
      <w:r>
        <w:rPr>
          <w:rFonts w:hint="eastAsia"/>
          <w:sz w:val="24"/>
        </w:rPr>
        <w:t>设样本集为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。定义样本的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给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带来的信息增益为：</w:t>
      </w:r>
    </w:p>
    <w:p w:rsidR="006536CD" w:rsidRPr="00DF2590" w:rsidRDefault="006536CD" w:rsidP="006536CD">
      <w:pPr>
        <w:jc w:val="center"/>
        <w:rPr>
          <w:sz w:val="24"/>
        </w:rPr>
      </w:pPr>
      <w:r w:rsidRPr="00B73853">
        <w:rPr>
          <w:position w:val="-10"/>
          <w:sz w:val="24"/>
        </w:rPr>
        <w:object w:dxaOrig="2320" w:dyaOrig="320">
          <v:shape id="_x0000_i1030" type="#_x0000_t75" style="width:115.85pt;height:16.3pt" o:ole="">
            <v:imagedata r:id="rId18" o:title=""/>
          </v:shape>
          <o:OLEObject Type="Embed" ProgID="Equation.DSMT4" ShapeID="_x0000_i1030" DrawAspect="Content" ObjectID="_1650459056" r:id="rId19"/>
        </w:object>
      </w:r>
    </w:p>
    <w:p w:rsidR="006536CD" w:rsidRDefault="006536CD" w:rsidP="006536CD">
      <w:pPr>
        <w:rPr>
          <w:sz w:val="24"/>
        </w:rPr>
      </w:pPr>
      <w:r>
        <w:rPr>
          <w:rFonts w:hint="eastAsia"/>
          <w:sz w:val="24"/>
        </w:rPr>
        <w:t>其中</w:t>
      </w:r>
      <w:r>
        <w:rPr>
          <w:rFonts w:hint="eastAsia"/>
          <w:sz w:val="24"/>
        </w:rPr>
        <w:t>H(D)</w:t>
      </w:r>
      <w:r>
        <w:rPr>
          <w:rFonts w:hint="eastAsia"/>
          <w:sz w:val="24"/>
        </w:rPr>
        <w:t>是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的信息熵，</w:t>
      </w:r>
      <w:r w:rsidRPr="003A4446">
        <w:rPr>
          <w:position w:val="-32"/>
          <w:sz w:val="24"/>
        </w:rPr>
        <w:object w:dxaOrig="2380" w:dyaOrig="740">
          <v:shape id="_x0000_i1031" type="#_x0000_t75" style="width:118.95pt;height:36.95pt" o:ole="">
            <v:imagedata r:id="rId20" o:title=""/>
          </v:shape>
          <o:OLEObject Type="Embed" ProgID="Equation.DSMT4" ShapeID="_x0000_i1031" DrawAspect="Content" ObjectID="_1650459057" r:id="rId21"/>
        </w:object>
      </w:r>
      <w:r>
        <w:rPr>
          <w:rFonts w:hint="eastAsia"/>
          <w:sz w:val="24"/>
        </w:rPr>
        <w:t>，（</w:t>
      </w:r>
      <w:r w:rsidRPr="003A4446">
        <w:rPr>
          <w:position w:val="-14"/>
          <w:sz w:val="24"/>
        </w:rPr>
        <w:object w:dxaOrig="320" w:dyaOrig="400">
          <v:shape id="_x0000_i1032" type="#_x0000_t75" style="width:16.3pt;height:20.05pt" o:ole="">
            <v:imagedata r:id="rId22" o:title=""/>
          </v:shape>
          <o:OLEObject Type="Embed" ProgID="Equation.DSMT4" ShapeID="_x0000_i1032" DrawAspect="Content" ObjectID="_1650459058" r:id="rId23"/>
        </w:object>
      </w:r>
      <w:r>
        <w:rPr>
          <w:rFonts w:hint="eastAsia"/>
          <w:sz w:val="24"/>
        </w:rPr>
        <w:t>表示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的样本个数，</w:t>
      </w:r>
      <w:r w:rsidRPr="003A4446">
        <w:rPr>
          <w:position w:val="-14"/>
          <w:sz w:val="24"/>
        </w:rPr>
        <w:object w:dxaOrig="440" w:dyaOrig="400">
          <v:shape id="_x0000_i1033" type="#_x0000_t75" style="width:21.9pt;height:20.05pt" o:ole="">
            <v:imagedata r:id="rId24" o:title=""/>
          </v:shape>
          <o:OLEObject Type="Embed" ProgID="Equation.DSMT4" ShapeID="_x0000_i1033" DrawAspect="Content" ObjectID="_1650459059" r:id="rId25"/>
        </w:object>
      </w:r>
      <w:r>
        <w:rPr>
          <w:rFonts w:hint="eastAsia"/>
          <w:sz w:val="24"/>
        </w:rPr>
        <w:t>表示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中类别为</w:t>
      </w:r>
      <w:r>
        <w:rPr>
          <w:rFonts w:hint="eastAsia"/>
          <w:sz w:val="24"/>
        </w:rPr>
        <w:t>k</w:t>
      </w:r>
      <w:r>
        <w:rPr>
          <w:rFonts w:hint="eastAsia"/>
          <w:sz w:val="24"/>
        </w:rPr>
        <w:t>的样本个数）；</w:t>
      </w:r>
    </w:p>
    <w:p w:rsidR="006536CD" w:rsidRPr="00B87888" w:rsidRDefault="006536CD" w:rsidP="006536CD">
      <w:pPr>
        <w:rPr>
          <w:sz w:val="24"/>
        </w:rPr>
      </w:pPr>
      <w:r>
        <w:rPr>
          <w:rFonts w:hint="eastAsia"/>
          <w:sz w:val="24"/>
        </w:rPr>
        <w:t>H(D|A)</w:t>
      </w:r>
      <w:r>
        <w:rPr>
          <w:rFonts w:hint="eastAsia"/>
          <w:sz w:val="24"/>
        </w:rPr>
        <w:t>是条件熵，它衡量了基于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的取值对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划分后，子集们的综合纯度，</w:t>
      </w:r>
      <w:r w:rsidRPr="003A4446">
        <w:rPr>
          <w:position w:val="-32"/>
          <w:sz w:val="24"/>
        </w:rPr>
        <w:object w:dxaOrig="4920" w:dyaOrig="740">
          <v:shape id="_x0000_i1034" type="#_x0000_t75" style="width:246.05pt;height:36.95pt" o:ole="">
            <v:imagedata r:id="rId26" o:title=""/>
          </v:shape>
          <o:OLEObject Type="Embed" ProgID="Equation.DSMT4" ShapeID="_x0000_i1034" DrawAspect="Content" ObjectID="_1650459060" r:id="rId27"/>
        </w:object>
      </w:r>
      <w:r>
        <w:rPr>
          <w:rFonts w:hint="eastAsia"/>
          <w:sz w:val="24"/>
        </w:rPr>
        <w:t>，（</w:t>
      </w:r>
      <w:r>
        <w:rPr>
          <w:rFonts w:hint="eastAsia"/>
          <w:sz w:val="24"/>
        </w:rPr>
        <w:t>N</w:t>
      </w:r>
      <w:r>
        <w:rPr>
          <w:rFonts w:hint="eastAsia"/>
          <w:sz w:val="24"/>
        </w:rPr>
        <w:t>是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特征取值的个数），其取值越大，则纯度越低，取值越小，则纯度越高。</w:t>
      </w:r>
    </w:p>
    <w:p w:rsidR="006536CD" w:rsidRPr="00441B1C" w:rsidRDefault="006536CD" w:rsidP="006536CD">
      <w:pPr>
        <w:rPr>
          <w:sz w:val="24"/>
        </w:rPr>
      </w:pPr>
      <w:r>
        <w:rPr>
          <w:rFonts w:hint="eastAsia"/>
          <w:sz w:val="24"/>
        </w:rPr>
        <w:t>可以看出，信息增益</w:t>
      </w:r>
      <w:r>
        <w:rPr>
          <w:rFonts w:hint="eastAsia"/>
          <w:sz w:val="24"/>
        </w:rPr>
        <w:t>g(D,A)</w:t>
      </w:r>
      <w:r>
        <w:rPr>
          <w:rFonts w:hint="eastAsia"/>
          <w:sz w:val="24"/>
        </w:rPr>
        <w:t>衡量了使用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对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进行划分，使得划分后的集合的综合纯度相比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本身的纯度的增加量。因此，</w:t>
      </w:r>
      <w:r>
        <w:rPr>
          <w:rFonts w:hint="eastAsia"/>
          <w:sz w:val="24"/>
        </w:rPr>
        <w:t>g(D,A)</w:t>
      </w:r>
      <w:r>
        <w:rPr>
          <w:rFonts w:hint="eastAsia"/>
          <w:sz w:val="24"/>
        </w:rPr>
        <w:t>越大则用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对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进行划分越好。</w:t>
      </w:r>
    </w:p>
    <w:p w:rsidR="006536CD" w:rsidRPr="00A80D30" w:rsidRDefault="006536CD" w:rsidP="006536CD">
      <w:pPr>
        <w:rPr>
          <w:sz w:val="24"/>
        </w:rPr>
      </w:pPr>
    </w:p>
    <w:p w:rsidR="006536CD" w:rsidRDefault="006536CD" w:rsidP="006536C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信息增益率</w:t>
      </w:r>
    </w:p>
    <w:p w:rsidR="006536CD" w:rsidRDefault="006536CD" w:rsidP="006536CD">
      <w:pPr>
        <w:rPr>
          <w:sz w:val="24"/>
        </w:rPr>
      </w:pPr>
      <w:r>
        <w:rPr>
          <w:rFonts w:hint="eastAsia"/>
          <w:sz w:val="24"/>
        </w:rPr>
        <w:t>信息增益率是在信息增益的基础上进行的改进。信息增益作为衡量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对样本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划分效果的指标，存在一个缺陷，那就是它倾向于对取值较多的特征给出较高的评分（这是因为特征取值越多，则划分的子集就越多，每个子集中样本个数就越少，其纯度就越高），但是我们又不希望使用取值太多的特征，因为那会使划分的子节点较多，从而使树的规模太大。因此我们对信息增益这个指标进行改进，得到信息增益率：</w:t>
      </w:r>
    </w:p>
    <w:p w:rsidR="006536CD" w:rsidRPr="007F32BD" w:rsidRDefault="006536CD" w:rsidP="006536CD">
      <w:pPr>
        <w:jc w:val="center"/>
        <w:rPr>
          <w:sz w:val="24"/>
        </w:rPr>
      </w:pPr>
      <w:r w:rsidRPr="00227B76">
        <w:rPr>
          <w:position w:val="-30"/>
          <w:sz w:val="24"/>
        </w:rPr>
        <w:object w:dxaOrig="1780" w:dyaOrig="680">
          <v:shape id="_x0000_i1035" type="#_x0000_t75" style="width:88.9pt;height:33.8pt" o:ole="">
            <v:imagedata r:id="rId28" o:title=""/>
          </v:shape>
          <o:OLEObject Type="Embed" ProgID="Equation.DSMT4" ShapeID="_x0000_i1035" DrawAspect="Content" ObjectID="_1650459061" r:id="rId29"/>
        </w:object>
      </w:r>
    </w:p>
    <w:p w:rsidR="006536CD" w:rsidRDefault="006536CD" w:rsidP="006536CD">
      <w:pPr>
        <w:rPr>
          <w:sz w:val="24"/>
        </w:rPr>
      </w:pPr>
      <w:r>
        <w:rPr>
          <w:rFonts w:hint="eastAsia"/>
          <w:sz w:val="24"/>
        </w:rPr>
        <w:t>其中</w:t>
      </w:r>
      <w:r w:rsidRPr="00227B76">
        <w:rPr>
          <w:position w:val="-32"/>
          <w:sz w:val="24"/>
        </w:rPr>
        <w:object w:dxaOrig="2439" w:dyaOrig="740">
          <v:shape id="_x0000_i1036" type="#_x0000_t75" style="width:122.1pt;height:36.95pt" o:ole="">
            <v:imagedata r:id="rId30" o:title=""/>
          </v:shape>
          <o:OLEObject Type="Embed" ProgID="Equation.DSMT4" ShapeID="_x0000_i1036" DrawAspect="Content" ObjectID="_1650459062" r:id="rId31"/>
        </w:objec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N</w:t>
      </w:r>
      <w:r>
        <w:rPr>
          <w:rFonts w:hint="eastAsia"/>
          <w:sz w:val="24"/>
        </w:rPr>
        <w:t>是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的取值个数），它表示用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的取值（而不是使用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中样本本身的分类）对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进行划分后的子集们的综合纯度，显然，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取值越多，</w:t>
      </w:r>
      <w:r w:rsidRPr="00B06B49">
        <w:rPr>
          <w:position w:val="-12"/>
          <w:sz w:val="24"/>
        </w:rPr>
        <w:object w:dxaOrig="720" w:dyaOrig="360">
          <v:shape id="_x0000_i1037" type="#_x0000_t75" style="width:36.3pt;height:18.15pt" o:ole="">
            <v:imagedata r:id="rId32" o:title=""/>
          </v:shape>
          <o:OLEObject Type="Embed" ProgID="Equation.DSMT4" ShapeID="_x0000_i1037" DrawAspect="Content" ObjectID="_1650459063" r:id="rId33"/>
        </w:object>
      </w:r>
      <w:r>
        <w:rPr>
          <w:rFonts w:hint="eastAsia"/>
          <w:sz w:val="24"/>
        </w:rPr>
        <w:t>越大。</w:t>
      </w:r>
    </w:p>
    <w:p w:rsidR="006536CD" w:rsidRDefault="006536CD" w:rsidP="006536CD">
      <w:pPr>
        <w:rPr>
          <w:sz w:val="24"/>
        </w:rPr>
      </w:pPr>
    </w:p>
    <w:p w:rsidR="00A11510" w:rsidRDefault="00A11510" w:rsidP="006536CD">
      <w:pPr>
        <w:rPr>
          <w:sz w:val="24"/>
        </w:rPr>
      </w:pPr>
      <w:r>
        <w:rPr>
          <w:rFonts w:hint="eastAsia"/>
          <w:sz w:val="24"/>
        </w:rPr>
        <w:t>注意，</w:t>
      </w:r>
      <w:r w:rsidR="00D84B0F">
        <w:rPr>
          <w:rFonts w:hint="eastAsia"/>
          <w:sz w:val="24"/>
        </w:rPr>
        <w:t>上面介绍的指标</w:t>
      </w:r>
      <w:r w:rsidR="001344ED">
        <w:rPr>
          <w:rFonts w:hint="eastAsia"/>
          <w:sz w:val="24"/>
        </w:rPr>
        <w:t>只</w:t>
      </w:r>
      <w:r>
        <w:rPr>
          <w:rFonts w:hint="eastAsia"/>
          <w:sz w:val="24"/>
        </w:rPr>
        <w:t>适用于</w:t>
      </w:r>
      <w:r w:rsidR="00116AAF">
        <w:rPr>
          <w:rFonts w:hint="eastAsia"/>
          <w:sz w:val="24"/>
        </w:rPr>
        <w:t>特征为离散特征的情况。</w:t>
      </w:r>
      <w:r w:rsidR="00A70397">
        <w:rPr>
          <w:rFonts w:hint="eastAsia"/>
          <w:sz w:val="24"/>
        </w:rPr>
        <w:t>对于每个节点，</w:t>
      </w:r>
      <w:r w:rsidR="00116AAF">
        <w:rPr>
          <w:rFonts w:hint="eastAsia"/>
          <w:sz w:val="24"/>
        </w:rPr>
        <w:t>依照</w:t>
      </w:r>
      <w:r w:rsidR="00A70397">
        <w:rPr>
          <w:rFonts w:hint="eastAsia"/>
          <w:sz w:val="24"/>
        </w:rPr>
        <w:t>指</w:t>
      </w:r>
      <w:r w:rsidR="00A70397">
        <w:rPr>
          <w:rFonts w:hint="eastAsia"/>
          <w:sz w:val="24"/>
        </w:rPr>
        <w:lastRenderedPageBreak/>
        <w:t>标最大的</w:t>
      </w:r>
      <w:r w:rsidR="007211AE">
        <w:rPr>
          <w:rFonts w:hint="eastAsia"/>
          <w:sz w:val="24"/>
        </w:rPr>
        <w:t>目标选定特征后，</w:t>
      </w:r>
      <w:r w:rsidR="0039523E">
        <w:rPr>
          <w:rFonts w:hint="eastAsia"/>
          <w:sz w:val="24"/>
        </w:rPr>
        <w:t>其</w:t>
      </w:r>
      <w:r w:rsidR="001C291B">
        <w:rPr>
          <w:rFonts w:hint="eastAsia"/>
          <w:sz w:val="24"/>
        </w:rPr>
        <w:t>分裂</w:t>
      </w:r>
      <w:r w:rsidR="0039523E">
        <w:rPr>
          <w:rFonts w:hint="eastAsia"/>
          <w:sz w:val="24"/>
        </w:rPr>
        <w:t>规则为：</w:t>
      </w:r>
      <w:r w:rsidR="001C291B">
        <w:rPr>
          <w:rFonts w:hint="eastAsia"/>
          <w:sz w:val="24"/>
        </w:rPr>
        <w:t>对应</w:t>
      </w:r>
      <w:r w:rsidR="00FD0669">
        <w:rPr>
          <w:rFonts w:hint="eastAsia"/>
          <w:sz w:val="24"/>
        </w:rPr>
        <w:t>于</w:t>
      </w:r>
      <w:r w:rsidR="001C291B">
        <w:rPr>
          <w:rFonts w:hint="eastAsia"/>
          <w:sz w:val="24"/>
        </w:rPr>
        <w:t>特征的每个取值，分裂</w:t>
      </w:r>
      <w:r w:rsidR="003C2A8E">
        <w:rPr>
          <w:rFonts w:hint="eastAsia"/>
          <w:sz w:val="24"/>
        </w:rPr>
        <w:t>出一个子节点。</w:t>
      </w:r>
    </w:p>
    <w:p w:rsidR="00A11510" w:rsidRPr="000E1A44" w:rsidRDefault="00A11510" w:rsidP="006536CD">
      <w:pPr>
        <w:rPr>
          <w:sz w:val="24"/>
        </w:rPr>
      </w:pPr>
    </w:p>
    <w:p w:rsidR="006536CD" w:rsidRDefault="008733EE" w:rsidP="006536CD">
      <w:pPr>
        <w:rPr>
          <w:b/>
          <w:sz w:val="24"/>
        </w:rPr>
      </w:pPr>
      <w:r>
        <w:rPr>
          <w:rFonts w:hint="eastAsia"/>
          <w:sz w:val="24"/>
        </w:rPr>
        <w:t>这样，</w:t>
      </w:r>
      <w:r w:rsidR="006536CD">
        <w:rPr>
          <w:rFonts w:hint="eastAsia"/>
          <w:sz w:val="24"/>
        </w:rPr>
        <w:t>给定任何一种指标，我们就能顺利地在训练集上训练一棵分类树：对于树的每个节点，我们选择能使分裂后的子节点的指标最大的特征和规则进行分裂。</w:t>
      </w:r>
    </w:p>
    <w:p w:rsidR="006536CD" w:rsidRDefault="006536CD" w:rsidP="001F4D9F">
      <w:pPr>
        <w:rPr>
          <w:b/>
          <w:sz w:val="24"/>
        </w:rPr>
      </w:pPr>
    </w:p>
    <w:p w:rsidR="00910350" w:rsidRDefault="00910350" w:rsidP="001F4D9F">
      <w:pPr>
        <w:rPr>
          <w:b/>
          <w:sz w:val="24"/>
        </w:rPr>
      </w:pPr>
      <w:r>
        <w:rPr>
          <w:rFonts w:hint="eastAsia"/>
          <w:b/>
          <w:sz w:val="24"/>
        </w:rPr>
        <w:t>2</w:t>
      </w:r>
      <w:r>
        <w:rPr>
          <w:rFonts w:hint="eastAsia"/>
          <w:b/>
          <w:sz w:val="24"/>
        </w:rPr>
        <w:t>、回归树的指标</w:t>
      </w:r>
    </w:p>
    <w:p w:rsidR="00195F34" w:rsidRDefault="00195F34" w:rsidP="001F4D9F">
      <w:pPr>
        <w:rPr>
          <w:sz w:val="24"/>
        </w:rPr>
      </w:pPr>
      <w:r w:rsidRPr="00195F34">
        <w:rPr>
          <w:rFonts w:hint="eastAsia"/>
          <w:sz w:val="24"/>
        </w:rPr>
        <w:t>我们</w:t>
      </w:r>
      <w:r w:rsidR="005A1C0E">
        <w:rPr>
          <w:rFonts w:hint="eastAsia"/>
          <w:sz w:val="24"/>
        </w:rPr>
        <w:t>上面已经提到回归树分裂的目标是最小化</w:t>
      </w:r>
      <w:r w:rsidR="005A1C0E">
        <w:rPr>
          <w:rFonts w:hint="eastAsia"/>
          <w:sz w:val="24"/>
        </w:rPr>
        <w:t>MSE</w:t>
      </w:r>
      <w:r w:rsidR="005A1C0E">
        <w:rPr>
          <w:rFonts w:hint="eastAsia"/>
          <w:sz w:val="24"/>
        </w:rPr>
        <w:t>，具体来说，</w:t>
      </w:r>
      <w:r w:rsidR="00350885">
        <w:rPr>
          <w:rFonts w:hint="eastAsia"/>
          <w:sz w:val="24"/>
        </w:rPr>
        <w:t>就是</w:t>
      </w:r>
      <w:r w:rsidR="00F56721">
        <w:rPr>
          <w:rFonts w:hint="eastAsia"/>
          <w:sz w:val="24"/>
        </w:rPr>
        <w:t>：</w:t>
      </w:r>
      <w:r w:rsidR="00815A0D">
        <w:rPr>
          <w:rFonts w:hint="eastAsia"/>
          <w:sz w:val="24"/>
        </w:rPr>
        <w:t>当一个节点分裂时，</w:t>
      </w:r>
      <w:r w:rsidR="003A6A7D">
        <w:rPr>
          <w:rFonts w:hint="eastAsia"/>
          <w:sz w:val="24"/>
        </w:rPr>
        <w:t>可以</w:t>
      </w:r>
      <w:r w:rsidR="00F56721">
        <w:rPr>
          <w:rFonts w:hint="eastAsia"/>
          <w:sz w:val="24"/>
        </w:rPr>
        <w:t>选择不同的特征和分裂规则进行分裂</w:t>
      </w:r>
      <w:r w:rsidR="003A6A7D">
        <w:rPr>
          <w:rFonts w:hint="eastAsia"/>
          <w:sz w:val="24"/>
        </w:rPr>
        <w:t>，</w:t>
      </w:r>
      <w:r w:rsidR="0042529A">
        <w:rPr>
          <w:rFonts w:hint="eastAsia"/>
          <w:sz w:val="24"/>
        </w:rPr>
        <w:t>分裂得到的每个</w:t>
      </w:r>
      <w:r w:rsidR="009B5CC3">
        <w:rPr>
          <w:rFonts w:hint="eastAsia"/>
          <w:sz w:val="24"/>
        </w:rPr>
        <w:t>样本标签值与</w:t>
      </w:r>
      <w:r w:rsidR="000920A1">
        <w:rPr>
          <w:rFonts w:hint="eastAsia"/>
          <w:sz w:val="24"/>
        </w:rPr>
        <w:t>模型对该样本的输出（也就是</w:t>
      </w:r>
      <w:r w:rsidR="00392D55">
        <w:rPr>
          <w:rFonts w:hint="eastAsia"/>
          <w:sz w:val="24"/>
        </w:rPr>
        <w:t>样本所在的</w:t>
      </w:r>
      <w:r w:rsidR="000920A1">
        <w:rPr>
          <w:rFonts w:hint="eastAsia"/>
          <w:sz w:val="24"/>
        </w:rPr>
        <w:t>叶节点的输出）</w:t>
      </w:r>
      <w:r w:rsidR="0060425C">
        <w:rPr>
          <w:rFonts w:hint="eastAsia"/>
          <w:sz w:val="24"/>
        </w:rPr>
        <w:t>之间</w:t>
      </w:r>
      <w:r w:rsidR="00392D55">
        <w:rPr>
          <w:rFonts w:hint="eastAsia"/>
          <w:sz w:val="24"/>
        </w:rPr>
        <w:t>存在</w:t>
      </w:r>
      <w:r w:rsidR="00D52F50">
        <w:rPr>
          <w:rFonts w:hint="eastAsia"/>
          <w:sz w:val="24"/>
        </w:rPr>
        <w:t>误差</w:t>
      </w:r>
      <w:r w:rsidR="00DD4777">
        <w:rPr>
          <w:rFonts w:hint="eastAsia"/>
          <w:sz w:val="24"/>
        </w:rPr>
        <w:t>，然后求</w:t>
      </w:r>
      <w:r w:rsidR="002D4EB3">
        <w:rPr>
          <w:rFonts w:hint="eastAsia"/>
          <w:sz w:val="24"/>
        </w:rPr>
        <w:t>所有样本的误差平方的均值，即为</w:t>
      </w:r>
      <w:r w:rsidR="002D4EB3">
        <w:rPr>
          <w:rFonts w:hint="eastAsia"/>
          <w:sz w:val="24"/>
        </w:rPr>
        <w:t>MSE</w:t>
      </w:r>
      <w:r w:rsidR="002D4EB3">
        <w:rPr>
          <w:rFonts w:hint="eastAsia"/>
          <w:sz w:val="24"/>
        </w:rPr>
        <w:t>。最小化</w:t>
      </w:r>
      <w:r w:rsidR="002D4EB3">
        <w:rPr>
          <w:rFonts w:hint="eastAsia"/>
          <w:sz w:val="24"/>
        </w:rPr>
        <w:t>MSE</w:t>
      </w:r>
      <w:r w:rsidR="002D4EB3">
        <w:rPr>
          <w:rFonts w:hint="eastAsia"/>
          <w:sz w:val="24"/>
        </w:rPr>
        <w:t>，其实就是</w:t>
      </w:r>
      <w:r w:rsidR="0015291B">
        <w:rPr>
          <w:rFonts w:hint="eastAsia"/>
          <w:sz w:val="24"/>
        </w:rPr>
        <w:t>最小化当前</w:t>
      </w:r>
      <w:r w:rsidR="008873B4">
        <w:rPr>
          <w:rFonts w:hint="eastAsia"/>
          <w:sz w:val="24"/>
        </w:rPr>
        <w:t>的模型</w:t>
      </w:r>
      <w:r w:rsidR="00271B05">
        <w:rPr>
          <w:rFonts w:hint="eastAsia"/>
          <w:sz w:val="24"/>
        </w:rPr>
        <w:t>输出</w:t>
      </w:r>
      <w:r w:rsidR="008873B4">
        <w:rPr>
          <w:rFonts w:hint="eastAsia"/>
          <w:sz w:val="24"/>
        </w:rPr>
        <w:t>与</w:t>
      </w:r>
      <w:r w:rsidR="00C43600">
        <w:rPr>
          <w:rFonts w:hint="eastAsia"/>
          <w:sz w:val="24"/>
        </w:rPr>
        <w:t>样本真实标签之间的误差。</w:t>
      </w:r>
      <w:r w:rsidR="00A75250">
        <w:rPr>
          <w:rFonts w:hint="eastAsia"/>
          <w:sz w:val="24"/>
        </w:rPr>
        <w:t>所以</w:t>
      </w:r>
      <w:r w:rsidR="00A75250">
        <w:rPr>
          <w:rFonts w:hint="eastAsia"/>
          <w:sz w:val="24"/>
        </w:rPr>
        <w:t>MSE</w:t>
      </w:r>
      <w:r w:rsidR="00D645BE">
        <w:rPr>
          <w:rFonts w:hint="eastAsia"/>
          <w:sz w:val="24"/>
        </w:rPr>
        <w:t>是衡量</w:t>
      </w:r>
      <w:r w:rsidR="004871FE">
        <w:rPr>
          <w:rFonts w:hint="eastAsia"/>
          <w:sz w:val="24"/>
        </w:rPr>
        <w:t>回归树分裂性能的</w:t>
      </w:r>
      <w:r w:rsidR="002B0860">
        <w:rPr>
          <w:rFonts w:hint="eastAsia"/>
          <w:sz w:val="24"/>
        </w:rPr>
        <w:t>一个</w:t>
      </w:r>
      <w:r w:rsidR="004871FE">
        <w:rPr>
          <w:rFonts w:hint="eastAsia"/>
          <w:sz w:val="24"/>
        </w:rPr>
        <w:t>简单有效的</w:t>
      </w:r>
      <w:r w:rsidR="00A75250">
        <w:rPr>
          <w:rFonts w:hint="eastAsia"/>
          <w:sz w:val="24"/>
        </w:rPr>
        <w:t>指标。</w:t>
      </w:r>
    </w:p>
    <w:p w:rsidR="004A7F57" w:rsidRDefault="004A7F57" w:rsidP="001F4D9F">
      <w:pPr>
        <w:rPr>
          <w:sz w:val="24"/>
        </w:rPr>
      </w:pPr>
    </w:p>
    <w:p w:rsidR="00EF2081" w:rsidRDefault="00EF2081" w:rsidP="00EF2081">
      <w:pPr>
        <w:pStyle w:val="30"/>
      </w:pPr>
      <w:r>
        <w:rPr>
          <w:rFonts w:hint="eastAsia"/>
        </w:rPr>
        <w:t>五、决策树的目标函数</w:t>
      </w:r>
    </w:p>
    <w:p w:rsidR="00EF2081" w:rsidRDefault="006E0706" w:rsidP="001F4D9F">
      <w:pPr>
        <w:rPr>
          <w:sz w:val="24"/>
        </w:rPr>
      </w:pPr>
      <w:r>
        <w:rPr>
          <w:rFonts w:hint="eastAsia"/>
          <w:sz w:val="24"/>
        </w:rPr>
        <w:t>基于具体的</w:t>
      </w:r>
      <w:r w:rsidR="00FC4EDC">
        <w:rPr>
          <w:rFonts w:hint="eastAsia"/>
          <w:sz w:val="24"/>
        </w:rPr>
        <w:t>指标，我们很自然地</w:t>
      </w:r>
      <w:r w:rsidR="00400137">
        <w:rPr>
          <w:rFonts w:hint="eastAsia"/>
          <w:sz w:val="24"/>
        </w:rPr>
        <w:t>给</w:t>
      </w:r>
      <w:r w:rsidR="00FC4EDC">
        <w:rPr>
          <w:rFonts w:hint="eastAsia"/>
          <w:sz w:val="24"/>
        </w:rPr>
        <w:t>出决策树的目标函数。</w:t>
      </w:r>
      <w:r w:rsidR="00D11890">
        <w:rPr>
          <w:rFonts w:hint="eastAsia"/>
          <w:sz w:val="24"/>
        </w:rPr>
        <w:t>前面已经</w:t>
      </w:r>
      <w:r w:rsidR="00C45246">
        <w:rPr>
          <w:rFonts w:hint="eastAsia"/>
          <w:sz w:val="24"/>
        </w:rPr>
        <w:t>多次说到</w:t>
      </w:r>
      <w:r w:rsidR="00D11890">
        <w:rPr>
          <w:rFonts w:hint="eastAsia"/>
          <w:sz w:val="24"/>
        </w:rPr>
        <w:t>，</w:t>
      </w:r>
      <w:r w:rsidR="001565D6">
        <w:rPr>
          <w:rFonts w:hint="eastAsia"/>
          <w:sz w:val="24"/>
        </w:rPr>
        <w:t>我们采用</w:t>
      </w:r>
      <w:r w:rsidR="00C45246">
        <w:rPr>
          <w:rFonts w:hint="eastAsia"/>
          <w:sz w:val="24"/>
        </w:rPr>
        <w:t>贪心策略训练决策树，</w:t>
      </w:r>
      <w:r w:rsidR="0061274D">
        <w:rPr>
          <w:rFonts w:hint="eastAsia"/>
          <w:sz w:val="24"/>
        </w:rPr>
        <w:t>因此这里我们不介绍决策树的整体目标函数，</w:t>
      </w:r>
      <w:r w:rsidR="00510446">
        <w:rPr>
          <w:rFonts w:hint="eastAsia"/>
          <w:sz w:val="24"/>
        </w:rPr>
        <w:t>只</w:t>
      </w:r>
      <w:r w:rsidR="00620B55">
        <w:rPr>
          <w:rFonts w:hint="eastAsia"/>
          <w:sz w:val="24"/>
        </w:rPr>
        <w:t>介绍</w:t>
      </w:r>
      <w:r w:rsidR="00510446">
        <w:rPr>
          <w:rFonts w:hint="eastAsia"/>
          <w:sz w:val="24"/>
        </w:rPr>
        <w:t>单次分裂的目标函数</w:t>
      </w:r>
      <w:r w:rsidR="0061274D">
        <w:rPr>
          <w:rFonts w:hint="eastAsia"/>
          <w:sz w:val="24"/>
        </w:rPr>
        <w:t>。</w:t>
      </w:r>
    </w:p>
    <w:p w:rsidR="006C5B17" w:rsidRPr="00620B55" w:rsidRDefault="006C5B17" w:rsidP="001F4D9F">
      <w:pPr>
        <w:rPr>
          <w:sz w:val="24"/>
        </w:rPr>
      </w:pPr>
    </w:p>
    <w:p w:rsidR="00A43A25" w:rsidRDefault="00A43A25" w:rsidP="001F4D9F">
      <w:pPr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</w:t>
      </w:r>
      <w:r w:rsidR="00620B55">
        <w:rPr>
          <w:rFonts w:hint="eastAsia"/>
          <w:sz w:val="24"/>
        </w:rPr>
        <w:t>信息增益的</w:t>
      </w:r>
      <w:r>
        <w:rPr>
          <w:rFonts w:hint="eastAsia"/>
          <w:sz w:val="24"/>
        </w:rPr>
        <w:t>目标函数</w:t>
      </w:r>
    </w:p>
    <w:p w:rsidR="000A3051" w:rsidRPr="000A3051" w:rsidRDefault="000A3051" w:rsidP="001F4D9F">
      <w:pPr>
        <w:rPr>
          <w:sz w:val="24"/>
        </w:rPr>
      </w:pPr>
      <w:r>
        <w:rPr>
          <w:rFonts w:hint="eastAsia"/>
          <w:sz w:val="24"/>
        </w:rPr>
        <w:t>最大化信息增益，</w:t>
      </w:r>
      <w:r w:rsidR="00AA01CF">
        <w:rPr>
          <w:rFonts w:hint="eastAsia"/>
          <w:sz w:val="24"/>
        </w:rPr>
        <w:t>则优化问题为：</w:t>
      </w:r>
    </w:p>
    <w:p w:rsidR="00A43A25" w:rsidRDefault="00620B55" w:rsidP="00E95732">
      <w:pPr>
        <w:jc w:val="center"/>
        <w:rPr>
          <w:sz w:val="24"/>
        </w:rPr>
      </w:pPr>
      <w:r w:rsidRPr="00E95732">
        <w:rPr>
          <w:position w:val="-24"/>
          <w:sz w:val="24"/>
        </w:rPr>
        <w:object w:dxaOrig="1640" w:dyaOrig="480">
          <v:shape id="_x0000_i1038" type="#_x0000_t75" style="width:82pt;height:23.8pt" o:ole="">
            <v:imagedata r:id="rId34" o:title=""/>
          </v:shape>
          <o:OLEObject Type="Embed" ProgID="Equation.DSMT4" ShapeID="_x0000_i1038" DrawAspect="Content" ObjectID="_1650459064" r:id="rId35"/>
        </w:object>
      </w:r>
    </w:p>
    <w:p w:rsidR="00620B55" w:rsidRDefault="00620B55" w:rsidP="00620B55">
      <w:pPr>
        <w:rPr>
          <w:sz w:val="24"/>
        </w:rPr>
      </w:pPr>
      <w:r>
        <w:rPr>
          <w:rFonts w:hint="eastAsia"/>
          <w:sz w:val="24"/>
        </w:rPr>
        <w:t>其中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是</w:t>
      </w:r>
      <w:r w:rsidR="0061274D">
        <w:rPr>
          <w:rFonts w:hint="eastAsia"/>
          <w:sz w:val="24"/>
        </w:rPr>
        <w:t>当前节点样本集，</w:t>
      </w:r>
      <w:r w:rsidR="0061274D">
        <w:rPr>
          <w:rFonts w:hint="eastAsia"/>
          <w:sz w:val="24"/>
        </w:rPr>
        <w:t>A</w:t>
      </w:r>
      <w:r w:rsidR="0061274D">
        <w:rPr>
          <w:rFonts w:hint="eastAsia"/>
          <w:sz w:val="24"/>
        </w:rPr>
        <w:t>是样本的一个特征。</w:t>
      </w:r>
    </w:p>
    <w:p w:rsidR="0061274D" w:rsidRDefault="0061274D" w:rsidP="00620B55">
      <w:pPr>
        <w:rPr>
          <w:sz w:val="24"/>
        </w:rPr>
      </w:pPr>
    </w:p>
    <w:p w:rsidR="0061274D" w:rsidRDefault="0061274D" w:rsidP="0061274D">
      <w:pPr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信息增益率的目标函数</w:t>
      </w:r>
    </w:p>
    <w:p w:rsidR="00AA01CF" w:rsidRDefault="00AA01CF" w:rsidP="0061274D">
      <w:pPr>
        <w:rPr>
          <w:sz w:val="24"/>
        </w:rPr>
      </w:pPr>
      <w:r>
        <w:rPr>
          <w:rFonts w:hint="eastAsia"/>
          <w:sz w:val="24"/>
        </w:rPr>
        <w:t>最大化</w:t>
      </w:r>
      <w:r w:rsidR="0039324E">
        <w:rPr>
          <w:rFonts w:hint="eastAsia"/>
          <w:sz w:val="24"/>
        </w:rPr>
        <w:t>信息增益率，则优化问题为：</w:t>
      </w:r>
    </w:p>
    <w:p w:rsidR="0061274D" w:rsidRDefault="00A64248" w:rsidP="00A64248">
      <w:pPr>
        <w:jc w:val="center"/>
        <w:rPr>
          <w:sz w:val="24"/>
        </w:rPr>
      </w:pPr>
      <w:r w:rsidRPr="00E95732">
        <w:rPr>
          <w:position w:val="-24"/>
          <w:sz w:val="24"/>
        </w:rPr>
        <w:object w:dxaOrig="1780" w:dyaOrig="480">
          <v:shape id="_x0000_i1039" type="#_x0000_t75" style="width:88.9pt;height:23.8pt" o:ole="">
            <v:imagedata r:id="rId36" o:title=""/>
          </v:shape>
          <o:OLEObject Type="Embed" ProgID="Equation.DSMT4" ShapeID="_x0000_i1039" DrawAspect="Content" ObjectID="_1650459065" r:id="rId37"/>
        </w:object>
      </w:r>
    </w:p>
    <w:p w:rsidR="00A64248" w:rsidRDefault="00A64248" w:rsidP="00A64248">
      <w:pPr>
        <w:rPr>
          <w:sz w:val="24"/>
        </w:rPr>
      </w:pPr>
      <w:r>
        <w:rPr>
          <w:rFonts w:hint="eastAsia"/>
          <w:sz w:val="24"/>
        </w:rPr>
        <w:t>3</w:t>
      </w:r>
      <w:r w:rsidR="00AA01CF">
        <w:rPr>
          <w:rFonts w:hint="eastAsia"/>
          <w:sz w:val="24"/>
        </w:rPr>
        <w:t>、</w:t>
      </w:r>
      <w:r>
        <w:rPr>
          <w:rFonts w:hint="eastAsia"/>
          <w:sz w:val="24"/>
        </w:rPr>
        <w:t>基尼系数的目标函数</w:t>
      </w:r>
    </w:p>
    <w:p w:rsidR="0039324E" w:rsidRDefault="0039324E" w:rsidP="00A64248">
      <w:pPr>
        <w:rPr>
          <w:sz w:val="24"/>
        </w:rPr>
      </w:pPr>
      <w:r>
        <w:rPr>
          <w:rFonts w:hint="eastAsia"/>
          <w:sz w:val="24"/>
        </w:rPr>
        <w:t>最大化基尼系数，则优化问题为：</w:t>
      </w:r>
    </w:p>
    <w:p w:rsidR="00A64248" w:rsidRDefault="006A5447" w:rsidP="006A5447">
      <w:pPr>
        <w:jc w:val="center"/>
        <w:rPr>
          <w:sz w:val="24"/>
        </w:rPr>
      </w:pPr>
      <w:r w:rsidRPr="00E95732">
        <w:rPr>
          <w:position w:val="-24"/>
          <w:sz w:val="24"/>
        </w:rPr>
        <w:object w:dxaOrig="1939" w:dyaOrig="480">
          <v:shape id="_x0000_i1040" type="#_x0000_t75" style="width:97.05pt;height:23.8pt" o:ole="">
            <v:imagedata r:id="rId38" o:title=""/>
          </v:shape>
          <o:OLEObject Type="Embed" ProgID="Equation.DSMT4" ShapeID="_x0000_i1040" DrawAspect="Content" ObjectID="_1650459066" r:id="rId39"/>
        </w:object>
      </w:r>
    </w:p>
    <w:p w:rsidR="0018403A" w:rsidRDefault="0018403A" w:rsidP="0018403A">
      <w:pPr>
        <w:rPr>
          <w:sz w:val="24"/>
        </w:rPr>
      </w:pPr>
    </w:p>
    <w:p w:rsidR="0018403A" w:rsidRPr="00A64248" w:rsidRDefault="00EC37F4" w:rsidP="0018403A">
      <w:pPr>
        <w:rPr>
          <w:sz w:val="24"/>
        </w:rPr>
      </w:pPr>
      <w:r>
        <w:rPr>
          <w:rFonts w:hint="eastAsia"/>
          <w:sz w:val="24"/>
        </w:rPr>
        <w:t>注意，这里的优化问题</w:t>
      </w:r>
      <w:r w:rsidR="0018403A">
        <w:rPr>
          <w:rFonts w:hint="eastAsia"/>
          <w:sz w:val="24"/>
        </w:rPr>
        <w:t>只给出了</w:t>
      </w:r>
      <w:r w:rsidR="00341F69">
        <w:rPr>
          <w:rFonts w:hint="eastAsia"/>
          <w:sz w:val="24"/>
        </w:rPr>
        <w:t>优化特征</w:t>
      </w:r>
      <w:r w:rsidR="00341F69">
        <w:rPr>
          <w:rFonts w:hint="eastAsia"/>
          <w:sz w:val="24"/>
        </w:rPr>
        <w:t>A</w:t>
      </w:r>
      <w:r w:rsidR="00B7736A">
        <w:rPr>
          <w:rFonts w:hint="eastAsia"/>
          <w:sz w:val="24"/>
        </w:rPr>
        <w:t>，若想对特征进行二分处理，则可以加入</w:t>
      </w:r>
      <w:r w:rsidR="00F44A47">
        <w:rPr>
          <w:rFonts w:hint="eastAsia"/>
          <w:sz w:val="24"/>
        </w:rPr>
        <w:t>特征分割点（连续型特征）或特征取值（离散型特征）的最优化。</w:t>
      </w:r>
    </w:p>
    <w:p w:rsidR="00B82E30" w:rsidRDefault="00EF2081" w:rsidP="00B82E30">
      <w:pPr>
        <w:pStyle w:val="30"/>
      </w:pPr>
      <w:r>
        <w:rPr>
          <w:rFonts w:hint="eastAsia"/>
        </w:rPr>
        <w:t>六</w:t>
      </w:r>
      <w:r w:rsidR="00B82E30">
        <w:rPr>
          <w:rFonts w:hint="eastAsia"/>
        </w:rPr>
        <w:t>、决策树训练算法</w:t>
      </w:r>
    </w:p>
    <w:p w:rsidR="00910350" w:rsidRDefault="00F54BF6" w:rsidP="001F4D9F">
      <w:pPr>
        <w:rPr>
          <w:sz w:val="24"/>
        </w:rPr>
      </w:pPr>
      <w:r>
        <w:rPr>
          <w:rFonts w:hint="eastAsia"/>
          <w:sz w:val="24"/>
        </w:rPr>
        <w:t>基于</w:t>
      </w:r>
      <w:r w:rsidR="00EF2081">
        <w:rPr>
          <w:rFonts w:hint="eastAsia"/>
          <w:sz w:val="24"/>
        </w:rPr>
        <w:t>目标函数</w:t>
      </w:r>
      <w:r w:rsidR="00853434">
        <w:rPr>
          <w:rFonts w:hint="eastAsia"/>
          <w:sz w:val="24"/>
        </w:rPr>
        <w:t>，</w:t>
      </w:r>
      <w:r>
        <w:rPr>
          <w:rFonts w:hint="eastAsia"/>
          <w:sz w:val="24"/>
        </w:rPr>
        <w:t>就能构建具体的决策树训练算法。</w:t>
      </w:r>
    </w:p>
    <w:p w:rsidR="00F54BF6" w:rsidRDefault="00F54BF6" w:rsidP="001F4D9F">
      <w:pPr>
        <w:rPr>
          <w:sz w:val="24"/>
        </w:rPr>
      </w:pPr>
      <w:r>
        <w:rPr>
          <w:rFonts w:hint="eastAsia"/>
          <w:sz w:val="24"/>
        </w:rPr>
        <w:t>常用的决策树训练算法有以下三种：</w:t>
      </w:r>
    </w:p>
    <w:p w:rsidR="00F54BF6" w:rsidRPr="00F54BF6" w:rsidRDefault="00F54BF6" w:rsidP="001F4D9F">
      <w:pPr>
        <w:rPr>
          <w:sz w:val="24"/>
        </w:rPr>
      </w:pPr>
    </w:p>
    <w:p w:rsidR="00E22204" w:rsidRDefault="00E22204" w:rsidP="001F4D9F">
      <w:pPr>
        <w:rPr>
          <w:b/>
          <w:sz w:val="24"/>
        </w:rPr>
      </w:pPr>
      <w:r>
        <w:rPr>
          <w:rFonts w:hint="eastAsia"/>
          <w:b/>
          <w:sz w:val="24"/>
        </w:rPr>
        <w:t>1</w:t>
      </w:r>
      <w:r>
        <w:rPr>
          <w:rFonts w:hint="eastAsia"/>
          <w:b/>
          <w:sz w:val="24"/>
        </w:rPr>
        <w:t>、</w:t>
      </w:r>
      <w:r>
        <w:rPr>
          <w:rFonts w:hint="eastAsia"/>
          <w:b/>
          <w:sz w:val="24"/>
        </w:rPr>
        <w:t>ID3</w:t>
      </w:r>
    </w:p>
    <w:p w:rsidR="00E22204" w:rsidRDefault="00602B10" w:rsidP="001F4D9F">
      <w:pPr>
        <w:rPr>
          <w:sz w:val="24"/>
        </w:rPr>
      </w:pPr>
      <w:r w:rsidRPr="00602B10">
        <w:rPr>
          <w:rFonts w:hint="eastAsia"/>
          <w:sz w:val="24"/>
        </w:rPr>
        <w:t>基于</w:t>
      </w:r>
      <w:r w:rsidR="00A24B12">
        <w:rPr>
          <w:rFonts w:hint="eastAsia"/>
          <w:sz w:val="24"/>
        </w:rPr>
        <w:t>信息增益目标函数的算法。</w:t>
      </w:r>
      <w:r w:rsidR="004231F2">
        <w:rPr>
          <w:rFonts w:hint="eastAsia"/>
          <w:sz w:val="24"/>
        </w:rPr>
        <w:t>每次节点分裂时</w:t>
      </w:r>
      <w:r w:rsidR="00CF01FB">
        <w:rPr>
          <w:rFonts w:hint="eastAsia"/>
          <w:sz w:val="24"/>
        </w:rPr>
        <w:t>，</w:t>
      </w:r>
      <w:r w:rsidR="00213255">
        <w:rPr>
          <w:rFonts w:hint="eastAsia"/>
          <w:sz w:val="24"/>
        </w:rPr>
        <w:t>选择最大化信息增益的特征</w:t>
      </w:r>
      <w:r w:rsidR="00213255">
        <w:rPr>
          <w:rFonts w:hint="eastAsia"/>
          <w:sz w:val="24"/>
        </w:rPr>
        <w:t>A</w:t>
      </w:r>
      <w:r w:rsidR="00213255">
        <w:rPr>
          <w:rFonts w:hint="eastAsia"/>
          <w:sz w:val="24"/>
        </w:rPr>
        <w:t>，并</w:t>
      </w:r>
      <w:r w:rsidR="004664D1">
        <w:rPr>
          <w:rFonts w:hint="eastAsia"/>
          <w:sz w:val="24"/>
        </w:rPr>
        <w:t>按相应的规则进行分裂</w:t>
      </w:r>
      <w:r w:rsidR="00784C1F">
        <w:rPr>
          <w:rFonts w:hint="eastAsia"/>
          <w:sz w:val="24"/>
        </w:rPr>
        <w:t>。</w:t>
      </w:r>
    </w:p>
    <w:p w:rsidR="00602B10" w:rsidRPr="00213255" w:rsidRDefault="00602B10" w:rsidP="001F4D9F">
      <w:pPr>
        <w:rPr>
          <w:sz w:val="24"/>
        </w:rPr>
      </w:pPr>
    </w:p>
    <w:p w:rsidR="00E22204" w:rsidRDefault="00E22204" w:rsidP="001F4D9F">
      <w:pPr>
        <w:rPr>
          <w:b/>
          <w:sz w:val="24"/>
        </w:rPr>
      </w:pPr>
      <w:r>
        <w:rPr>
          <w:rFonts w:hint="eastAsia"/>
          <w:b/>
          <w:sz w:val="24"/>
        </w:rPr>
        <w:t>2</w:t>
      </w:r>
      <w:r>
        <w:rPr>
          <w:rFonts w:hint="eastAsia"/>
          <w:b/>
          <w:sz w:val="24"/>
        </w:rPr>
        <w:t>、</w:t>
      </w:r>
      <w:r w:rsidR="00AA0A86">
        <w:rPr>
          <w:rFonts w:hint="eastAsia"/>
          <w:b/>
          <w:sz w:val="24"/>
        </w:rPr>
        <w:t>C4.5</w:t>
      </w:r>
    </w:p>
    <w:p w:rsidR="000D4582" w:rsidRPr="00DA611E" w:rsidRDefault="00784C1F" w:rsidP="001F4D9F">
      <w:pPr>
        <w:rPr>
          <w:sz w:val="24"/>
        </w:rPr>
      </w:pPr>
      <w:r w:rsidRPr="00602B10">
        <w:rPr>
          <w:rFonts w:hint="eastAsia"/>
          <w:sz w:val="24"/>
        </w:rPr>
        <w:t>基于</w:t>
      </w:r>
      <w:r>
        <w:rPr>
          <w:rFonts w:hint="eastAsia"/>
          <w:sz w:val="24"/>
        </w:rPr>
        <w:t>信息增益率目标函数的算法。</w:t>
      </w:r>
      <w:r w:rsidR="000D4582">
        <w:rPr>
          <w:rFonts w:hint="eastAsia"/>
          <w:sz w:val="24"/>
        </w:rPr>
        <w:t>注意，信息增益率准则对可取值数目较少的特征有所偏好，所以</w:t>
      </w:r>
      <w:r w:rsidR="000D4582">
        <w:rPr>
          <w:rFonts w:hint="eastAsia"/>
          <w:sz w:val="24"/>
        </w:rPr>
        <w:t>C4.5</w:t>
      </w:r>
      <w:r w:rsidR="000D4582">
        <w:rPr>
          <w:rFonts w:hint="eastAsia"/>
          <w:sz w:val="24"/>
        </w:rPr>
        <w:t>算法并不是直接选择</w:t>
      </w:r>
      <w:r w:rsidR="00BC4021">
        <w:rPr>
          <w:rFonts w:hint="eastAsia"/>
          <w:sz w:val="24"/>
        </w:rPr>
        <w:t>使</w:t>
      </w:r>
      <w:r w:rsidR="000D4582">
        <w:rPr>
          <w:rFonts w:hint="eastAsia"/>
          <w:sz w:val="24"/>
        </w:rPr>
        <w:t>信息增益率最大的</w:t>
      </w:r>
      <w:r w:rsidR="00BC4021">
        <w:rPr>
          <w:rFonts w:hint="eastAsia"/>
          <w:sz w:val="24"/>
        </w:rPr>
        <w:t>特征，而是使用了一个启发式：先从候选划分属性中找出信息增益高于平均水平的属性，再从中选择增益率最高的。</w:t>
      </w:r>
    </w:p>
    <w:p w:rsidR="00784C1F" w:rsidRPr="00BC4021" w:rsidRDefault="00784C1F" w:rsidP="001F4D9F">
      <w:pPr>
        <w:rPr>
          <w:b/>
          <w:sz w:val="24"/>
        </w:rPr>
      </w:pPr>
    </w:p>
    <w:p w:rsidR="00E22204" w:rsidRDefault="00E22204" w:rsidP="001F4D9F">
      <w:pPr>
        <w:rPr>
          <w:b/>
          <w:sz w:val="24"/>
        </w:rPr>
      </w:pPr>
      <w:r>
        <w:rPr>
          <w:rFonts w:hint="eastAsia"/>
          <w:b/>
          <w:sz w:val="24"/>
        </w:rPr>
        <w:t>3</w:t>
      </w:r>
      <w:r>
        <w:rPr>
          <w:rFonts w:hint="eastAsia"/>
          <w:b/>
          <w:sz w:val="24"/>
        </w:rPr>
        <w:t>、</w:t>
      </w:r>
      <w:r>
        <w:rPr>
          <w:rFonts w:hint="eastAsia"/>
          <w:b/>
          <w:sz w:val="24"/>
        </w:rPr>
        <w:t>CART</w:t>
      </w:r>
    </w:p>
    <w:p w:rsidR="00DA611E" w:rsidRDefault="00F87DBD" w:rsidP="001F4D9F">
      <w:pPr>
        <w:rPr>
          <w:sz w:val="24"/>
        </w:rPr>
      </w:pPr>
      <w:r w:rsidRPr="00F87DBD">
        <w:rPr>
          <w:rFonts w:hint="eastAsia"/>
          <w:sz w:val="24"/>
        </w:rPr>
        <w:t>ID3</w:t>
      </w:r>
      <w:r>
        <w:rPr>
          <w:rFonts w:hint="eastAsia"/>
          <w:sz w:val="24"/>
        </w:rPr>
        <w:t>算法和</w:t>
      </w:r>
      <w:r w:rsidR="00771DD7">
        <w:rPr>
          <w:rFonts w:hint="eastAsia"/>
          <w:sz w:val="24"/>
        </w:rPr>
        <w:t>C4.5</w:t>
      </w:r>
      <w:r w:rsidR="00771DD7">
        <w:rPr>
          <w:rFonts w:hint="eastAsia"/>
          <w:sz w:val="24"/>
        </w:rPr>
        <w:t>算法</w:t>
      </w:r>
      <w:r w:rsidR="00A1420C">
        <w:rPr>
          <w:rFonts w:hint="eastAsia"/>
          <w:sz w:val="24"/>
        </w:rPr>
        <w:t>都是</w:t>
      </w:r>
      <w:r w:rsidR="00A830DF">
        <w:rPr>
          <w:rFonts w:hint="eastAsia"/>
          <w:sz w:val="24"/>
        </w:rPr>
        <w:t>只适用</w:t>
      </w:r>
      <w:r w:rsidR="005E2D2B">
        <w:rPr>
          <w:rFonts w:hint="eastAsia"/>
          <w:sz w:val="24"/>
        </w:rPr>
        <w:t>于分类树。</w:t>
      </w:r>
      <w:r w:rsidR="00910288">
        <w:rPr>
          <w:rFonts w:hint="eastAsia"/>
          <w:sz w:val="24"/>
        </w:rPr>
        <w:t>CART</w:t>
      </w:r>
      <w:r w:rsidR="004D5CB0">
        <w:rPr>
          <w:rFonts w:hint="eastAsia"/>
          <w:sz w:val="24"/>
        </w:rPr>
        <w:t>则</w:t>
      </w:r>
      <w:r w:rsidR="00A11676">
        <w:rPr>
          <w:rFonts w:hint="eastAsia"/>
          <w:sz w:val="24"/>
        </w:rPr>
        <w:t>也</w:t>
      </w:r>
      <w:r w:rsidR="004D5CB0">
        <w:rPr>
          <w:rFonts w:hint="eastAsia"/>
          <w:sz w:val="24"/>
        </w:rPr>
        <w:t>适用于</w:t>
      </w:r>
      <w:r w:rsidR="00B5285C">
        <w:rPr>
          <w:rFonts w:hint="eastAsia"/>
          <w:sz w:val="24"/>
        </w:rPr>
        <w:t>回归树。</w:t>
      </w:r>
    </w:p>
    <w:p w:rsidR="00E21484" w:rsidRDefault="00E21484" w:rsidP="001F4D9F">
      <w:pPr>
        <w:rPr>
          <w:sz w:val="24"/>
        </w:rPr>
      </w:pPr>
      <w:r>
        <w:rPr>
          <w:rFonts w:hint="eastAsia"/>
          <w:sz w:val="24"/>
        </w:rPr>
        <w:t>CART</w:t>
      </w:r>
      <w:r>
        <w:rPr>
          <w:rFonts w:hint="eastAsia"/>
          <w:sz w:val="24"/>
        </w:rPr>
        <w:t>全名是“分类和回归树”，它是</w:t>
      </w:r>
      <w:r w:rsidR="009A7E69">
        <w:rPr>
          <w:rFonts w:hint="eastAsia"/>
          <w:sz w:val="24"/>
        </w:rPr>
        <w:t>二叉树结构，是</w:t>
      </w:r>
      <w:r>
        <w:rPr>
          <w:rFonts w:hint="eastAsia"/>
          <w:sz w:val="24"/>
        </w:rPr>
        <w:t>基于基尼系数和</w:t>
      </w:r>
      <w:r>
        <w:rPr>
          <w:rFonts w:hint="eastAsia"/>
          <w:sz w:val="24"/>
        </w:rPr>
        <w:t>MSE</w:t>
      </w:r>
      <w:r w:rsidR="00ED1822">
        <w:rPr>
          <w:rFonts w:hint="eastAsia"/>
          <w:sz w:val="24"/>
        </w:rPr>
        <w:t>目标函数</w:t>
      </w:r>
      <w:r>
        <w:rPr>
          <w:rFonts w:hint="eastAsia"/>
          <w:sz w:val="24"/>
        </w:rPr>
        <w:t>的</w:t>
      </w:r>
      <w:r w:rsidR="00A13900">
        <w:rPr>
          <w:rFonts w:hint="eastAsia"/>
          <w:sz w:val="24"/>
        </w:rPr>
        <w:t>算法。</w:t>
      </w:r>
    </w:p>
    <w:p w:rsidR="0095694D" w:rsidRDefault="00882629" w:rsidP="001F4D9F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402045">
        <w:rPr>
          <w:rFonts w:hint="eastAsia"/>
          <w:sz w:val="24"/>
        </w:rPr>
        <w:t>分类树生成</w:t>
      </w:r>
      <w:r w:rsidR="000F4F50">
        <w:rPr>
          <w:rFonts w:hint="eastAsia"/>
          <w:sz w:val="24"/>
        </w:rPr>
        <w:t>（假设特征为离散特征）</w:t>
      </w:r>
    </w:p>
    <w:p w:rsidR="00524704" w:rsidRDefault="00A2705B" w:rsidP="001F4D9F">
      <w:pPr>
        <w:rPr>
          <w:sz w:val="24"/>
        </w:rPr>
      </w:pPr>
      <w:r>
        <w:rPr>
          <w:rFonts w:hint="eastAsia"/>
          <w:sz w:val="24"/>
        </w:rPr>
        <w:t>对每个节点</w:t>
      </w:r>
      <w:r w:rsidR="001302BD">
        <w:rPr>
          <w:rFonts w:hint="eastAsia"/>
          <w:sz w:val="24"/>
        </w:rPr>
        <w:t>（设其样本集为</w:t>
      </w:r>
      <w:r w:rsidR="001302BD">
        <w:rPr>
          <w:rFonts w:hint="eastAsia"/>
          <w:sz w:val="24"/>
        </w:rPr>
        <w:t>D</w:t>
      </w:r>
      <w:r w:rsidR="001302BD">
        <w:rPr>
          <w:rFonts w:hint="eastAsia"/>
          <w:sz w:val="24"/>
        </w:rPr>
        <w:t>）</w:t>
      </w:r>
      <w:r>
        <w:rPr>
          <w:rFonts w:hint="eastAsia"/>
          <w:sz w:val="24"/>
        </w:rPr>
        <w:t>，根据</w:t>
      </w:r>
      <w:r w:rsidR="000A3051">
        <w:rPr>
          <w:rFonts w:hint="eastAsia"/>
          <w:sz w:val="24"/>
        </w:rPr>
        <w:t>优化问题</w:t>
      </w:r>
      <w:r w:rsidR="00505CE6">
        <w:rPr>
          <w:rFonts w:hint="eastAsia"/>
          <w:sz w:val="24"/>
        </w:rPr>
        <w:t>：</w:t>
      </w:r>
    </w:p>
    <w:p w:rsidR="00505CE6" w:rsidRPr="00505CE6" w:rsidRDefault="00505CE6" w:rsidP="00505CE6">
      <w:pPr>
        <w:jc w:val="center"/>
        <w:rPr>
          <w:sz w:val="24"/>
        </w:rPr>
      </w:pPr>
      <w:r w:rsidRPr="00505CE6">
        <w:rPr>
          <w:position w:val="-32"/>
          <w:sz w:val="24"/>
        </w:rPr>
        <w:object w:dxaOrig="3680" w:dyaOrig="740">
          <v:shape id="_x0000_i1041" type="#_x0000_t75" style="width:184.05pt;height:36.95pt" o:ole="">
            <v:imagedata r:id="rId40" o:title=""/>
          </v:shape>
          <o:OLEObject Type="Embed" ProgID="Equation.DSMT4" ShapeID="_x0000_i1041" DrawAspect="Content" ObjectID="_1650459067" r:id="rId41"/>
        </w:object>
      </w:r>
    </w:p>
    <w:p w:rsidR="00230340" w:rsidRDefault="00715C0E" w:rsidP="001F4D9F">
      <w:pPr>
        <w:rPr>
          <w:sz w:val="24"/>
        </w:rPr>
      </w:pPr>
      <w:r>
        <w:rPr>
          <w:rFonts w:hint="eastAsia"/>
          <w:sz w:val="24"/>
        </w:rPr>
        <w:t>求出最优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和取值</w:t>
      </w:r>
      <w:r>
        <w:rPr>
          <w:rFonts w:hint="eastAsia"/>
          <w:sz w:val="24"/>
        </w:rPr>
        <w:t>a</w:t>
      </w:r>
      <w:r w:rsidR="003E1CCB">
        <w:rPr>
          <w:rFonts w:hint="eastAsia"/>
          <w:sz w:val="24"/>
        </w:rPr>
        <w:t>，并</w:t>
      </w:r>
      <w:r w:rsidR="00186777">
        <w:rPr>
          <w:rFonts w:hint="eastAsia"/>
          <w:sz w:val="24"/>
        </w:rPr>
        <w:t>按</w:t>
      </w:r>
      <w:r w:rsidR="00186777">
        <w:rPr>
          <w:rFonts w:hint="eastAsia"/>
          <w:sz w:val="24"/>
        </w:rPr>
        <w:t>A</w:t>
      </w:r>
      <w:r w:rsidR="00186777">
        <w:rPr>
          <w:rFonts w:hint="eastAsia"/>
          <w:sz w:val="24"/>
        </w:rPr>
        <w:t>和</w:t>
      </w:r>
      <w:r w:rsidR="00186777">
        <w:rPr>
          <w:rFonts w:hint="eastAsia"/>
          <w:sz w:val="24"/>
        </w:rPr>
        <w:t>a</w:t>
      </w:r>
      <w:r w:rsidR="003E1CCB">
        <w:rPr>
          <w:rFonts w:hint="eastAsia"/>
          <w:sz w:val="24"/>
        </w:rPr>
        <w:t>进行节点分裂。</w:t>
      </w:r>
    </w:p>
    <w:p w:rsidR="00360CAE" w:rsidRDefault="001632BA" w:rsidP="001F4D9F">
      <w:pPr>
        <w:rPr>
          <w:sz w:val="24"/>
        </w:rPr>
      </w:pPr>
      <w:r>
        <w:rPr>
          <w:rFonts w:hint="eastAsia"/>
          <w:sz w:val="24"/>
        </w:rPr>
        <w:t>其中</w:t>
      </w:r>
      <w:r w:rsidR="002519B3" w:rsidRPr="002519B3">
        <w:rPr>
          <w:position w:val="-12"/>
          <w:sz w:val="24"/>
        </w:rPr>
        <w:object w:dxaOrig="300" w:dyaOrig="360">
          <v:shape id="_x0000_i1042" type="#_x0000_t75" style="width:15.05pt;height:18.15pt" o:ole="">
            <v:imagedata r:id="rId42" o:title=""/>
          </v:shape>
          <o:OLEObject Type="Embed" ProgID="Equation.DSMT4" ShapeID="_x0000_i1042" DrawAspect="Content" ObjectID="_1650459068" r:id="rId43"/>
        </w:object>
      </w:r>
      <w:r w:rsidR="002519B3">
        <w:rPr>
          <w:rFonts w:hint="eastAsia"/>
          <w:sz w:val="24"/>
        </w:rPr>
        <w:t>和</w:t>
      </w:r>
      <w:r w:rsidR="002519B3" w:rsidRPr="002519B3">
        <w:rPr>
          <w:position w:val="-12"/>
          <w:sz w:val="24"/>
        </w:rPr>
        <w:object w:dxaOrig="340" w:dyaOrig="360">
          <v:shape id="_x0000_i1043" type="#_x0000_t75" style="width:16.9pt;height:18.15pt" o:ole="">
            <v:imagedata r:id="rId44" o:title=""/>
          </v:shape>
          <o:OLEObject Type="Embed" ProgID="Equation.DSMT4" ShapeID="_x0000_i1043" DrawAspect="Content" ObjectID="_1650459069" r:id="rId45"/>
        </w:object>
      </w:r>
      <w:r w:rsidR="00A63972">
        <w:rPr>
          <w:rFonts w:hint="eastAsia"/>
          <w:sz w:val="24"/>
        </w:rPr>
        <w:t>是根据</w:t>
      </w:r>
      <w:r w:rsidR="00A63972">
        <w:rPr>
          <w:rFonts w:hint="eastAsia"/>
          <w:sz w:val="24"/>
        </w:rPr>
        <w:t>A</w:t>
      </w:r>
      <w:r w:rsidR="00A63972">
        <w:rPr>
          <w:rFonts w:hint="eastAsia"/>
          <w:sz w:val="24"/>
        </w:rPr>
        <w:t>和</w:t>
      </w:r>
      <w:r w:rsidR="00A63972">
        <w:rPr>
          <w:rFonts w:hint="eastAsia"/>
          <w:sz w:val="24"/>
        </w:rPr>
        <w:t>a</w:t>
      </w:r>
      <w:r w:rsidR="00AE60E6">
        <w:rPr>
          <w:rFonts w:hint="eastAsia"/>
          <w:sz w:val="24"/>
        </w:rPr>
        <w:t>将</w:t>
      </w:r>
      <w:r w:rsidR="00AE60E6">
        <w:rPr>
          <w:rFonts w:hint="eastAsia"/>
          <w:sz w:val="24"/>
        </w:rPr>
        <w:t>D</w:t>
      </w:r>
      <w:r w:rsidR="00AE60E6">
        <w:rPr>
          <w:rFonts w:hint="eastAsia"/>
          <w:sz w:val="24"/>
        </w:rPr>
        <w:t>分成的两个集合，其中</w:t>
      </w:r>
      <w:r w:rsidR="00AE60E6" w:rsidRPr="00AE60E6">
        <w:rPr>
          <w:position w:val="-12"/>
          <w:sz w:val="24"/>
        </w:rPr>
        <w:object w:dxaOrig="300" w:dyaOrig="360">
          <v:shape id="_x0000_i1044" type="#_x0000_t75" style="width:15.05pt;height:18.15pt" o:ole="">
            <v:imagedata r:id="rId46" o:title=""/>
          </v:shape>
          <o:OLEObject Type="Embed" ProgID="Equation.DSMT4" ShapeID="_x0000_i1044" DrawAspect="Content" ObjectID="_1650459070" r:id="rId47"/>
        </w:object>
      </w:r>
      <w:r w:rsidR="00AE60E6">
        <w:rPr>
          <w:rFonts w:hint="eastAsia"/>
          <w:sz w:val="24"/>
        </w:rPr>
        <w:t>是</w:t>
      </w:r>
      <w:r w:rsidR="00AE60E6">
        <w:rPr>
          <w:rFonts w:hint="eastAsia"/>
          <w:sz w:val="24"/>
        </w:rPr>
        <w:t>D</w:t>
      </w:r>
      <w:r w:rsidR="00AE60E6">
        <w:rPr>
          <w:rFonts w:hint="eastAsia"/>
          <w:sz w:val="24"/>
        </w:rPr>
        <w:t>中特征</w:t>
      </w:r>
      <w:r w:rsidR="00AE60E6">
        <w:rPr>
          <w:rFonts w:hint="eastAsia"/>
          <w:sz w:val="24"/>
        </w:rPr>
        <w:t>A</w:t>
      </w:r>
      <w:r w:rsidR="00AE60E6">
        <w:rPr>
          <w:rFonts w:hint="eastAsia"/>
          <w:sz w:val="24"/>
        </w:rPr>
        <w:t>取值为</w:t>
      </w:r>
      <w:r w:rsidR="00AE60E6">
        <w:rPr>
          <w:rFonts w:hint="eastAsia"/>
          <w:sz w:val="24"/>
        </w:rPr>
        <w:t>a</w:t>
      </w:r>
      <w:r w:rsidR="00AE60E6">
        <w:rPr>
          <w:rFonts w:hint="eastAsia"/>
          <w:sz w:val="24"/>
        </w:rPr>
        <w:t>的样本，</w:t>
      </w:r>
      <w:r w:rsidR="00AE60E6" w:rsidRPr="00AE60E6">
        <w:rPr>
          <w:position w:val="-12"/>
          <w:sz w:val="24"/>
        </w:rPr>
        <w:object w:dxaOrig="340" w:dyaOrig="360">
          <v:shape id="_x0000_i1045" type="#_x0000_t75" style="width:16.9pt;height:18.15pt" o:ole="">
            <v:imagedata r:id="rId48" o:title=""/>
          </v:shape>
          <o:OLEObject Type="Embed" ProgID="Equation.DSMT4" ShapeID="_x0000_i1045" DrawAspect="Content" ObjectID="_1650459071" r:id="rId49"/>
        </w:object>
      </w:r>
      <w:r w:rsidR="00AE60E6">
        <w:rPr>
          <w:rFonts w:hint="eastAsia"/>
          <w:sz w:val="24"/>
        </w:rPr>
        <w:t>是</w:t>
      </w:r>
      <w:r w:rsidR="00AE60E6">
        <w:rPr>
          <w:rFonts w:hint="eastAsia"/>
          <w:sz w:val="24"/>
        </w:rPr>
        <w:t>D</w:t>
      </w:r>
      <w:r w:rsidR="00AE60E6">
        <w:rPr>
          <w:rFonts w:hint="eastAsia"/>
          <w:sz w:val="24"/>
        </w:rPr>
        <w:t>中特征</w:t>
      </w:r>
      <w:r w:rsidR="00AE60E6">
        <w:rPr>
          <w:rFonts w:hint="eastAsia"/>
          <w:sz w:val="24"/>
        </w:rPr>
        <w:t>A</w:t>
      </w:r>
      <w:r w:rsidR="00AE60E6">
        <w:rPr>
          <w:rFonts w:hint="eastAsia"/>
          <w:sz w:val="24"/>
        </w:rPr>
        <w:t>取值</w:t>
      </w:r>
      <w:r w:rsidR="002708D9">
        <w:rPr>
          <w:rFonts w:hint="eastAsia"/>
          <w:sz w:val="24"/>
        </w:rPr>
        <w:t>不</w:t>
      </w:r>
      <w:r w:rsidR="00AE60E6">
        <w:rPr>
          <w:rFonts w:hint="eastAsia"/>
          <w:sz w:val="24"/>
        </w:rPr>
        <w:t>为</w:t>
      </w:r>
      <w:r w:rsidR="00AE60E6">
        <w:rPr>
          <w:rFonts w:hint="eastAsia"/>
          <w:sz w:val="24"/>
        </w:rPr>
        <w:t>a</w:t>
      </w:r>
      <w:r w:rsidR="00AE60E6">
        <w:rPr>
          <w:rFonts w:hint="eastAsia"/>
          <w:sz w:val="24"/>
        </w:rPr>
        <w:t>的样本</w:t>
      </w:r>
      <w:r w:rsidR="002708D9">
        <w:rPr>
          <w:rFonts w:hint="eastAsia"/>
          <w:sz w:val="24"/>
        </w:rPr>
        <w:t>。</w:t>
      </w:r>
    </w:p>
    <w:p w:rsidR="001632BA" w:rsidRDefault="001632BA" w:rsidP="001F4D9F">
      <w:pPr>
        <w:rPr>
          <w:sz w:val="24"/>
        </w:rPr>
      </w:pPr>
    </w:p>
    <w:p w:rsidR="00360CAE" w:rsidRDefault="00360CAE" w:rsidP="001F4D9F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回归树生成</w:t>
      </w:r>
      <w:r w:rsidR="000F4F50">
        <w:rPr>
          <w:rFonts w:hint="eastAsia"/>
          <w:sz w:val="24"/>
        </w:rPr>
        <w:t>（假设特征为连续特征）</w:t>
      </w:r>
    </w:p>
    <w:p w:rsidR="003E3807" w:rsidRDefault="00877AD2" w:rsidP="001F4D9F">
      <w:pPr>
        <w:rPr>
          <w:sz w:val="24"/>
        </w:rPr>
      </w:pPr>
      <w:r>
        <w:rPr>
          <w:rFonts w:hint="eastAsia"/>
          <w:sz w:val="24"/>
        </w:rPr>
        <w:t>对每个节点（设其样本集为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），根据</w:t>
      </w:r>
      <w:r w:rsidR="000A3051">
        <w:rPr>
          <w:rFonts w:hint="eastAsia"/>
          <w:sz w:val="24"/>
        </w:rPr>
        <w:t>优化问题</w:t>
      </w:r>
      <w:r>
        <w:rPr>
          <w:rFonts w:hint="eastAsia"/>
          <w:sz w:val="24"/>
        </w:rPr>
        <w:t>：</w:t>
      </w:r>
    </w:p>
    <w:p w:rsidR="008D14BD" w:rsidRDefault="00D10DD7" w:rsidP="00D10DD7">
      <w:pPr>
        <w:jc w:val="center"/>
        <w:rPr>
          <w:sz w:val="24"/>
        </w:rPr>
      </w:pPr>
      <w:r w:rsidRPr="00505CE6">
        <w:rPr>
          <w:position w:val="-32"/>
          <w:sz w:val="24"/>
        </w:rPr>
        <w:object w:dxaOrig="5080" w:dyaOrig="580">
          <v:shape id="_x0000_i1046" type="#_x0000_t75" style="width:253.55pt;height:28.8pt" o:ole="">
            <v:imagedata r:id="rId50" o:title=""/>
          </v:shape>
          <o:OLEObject Type="Embed" ProgID="Equation.DSMT4" ShapeID="_x0000_i1046" DrawAspect="Content" ObjectID="_1650459072" r:id="rId51"/>
        </w:object>
      </w:r>
    </w:p>
    <w:p w:rsidR="00E16DB6" w:rsidRDefault="008D5684" w:rsidP="00E16DB6">
      <w:pPr>
        <w:rPr>
          <w:sz w:val="24"/>
        </w:rPr>
      </w:pPr>
      <w:r>
        <w:rPr>
          <w:rFonts w:hint="eastAsia"/>
          <w:sz w:val="24"/>
        </w:rPr>
        <w:t>求出最优的变量</w:t>
      </w:r>
      <w:r>
        <w:rPr>
          <w:rFonts w:hint="eastAsia"/>
          <w:sz w:val="24"/>
        </w:rPr>
        <w:t>j</w:t>
      </w:r>
      <w:r>
        <w:rPr>
          <w:rFonts w:hint="eastAsia"/>
          <w:sz w:val="24"/>
        </w:rPr>
        <w:t>和最优分割点</w:t>
      </w:r>
      <w:r>
        <w:rPr>
          <w:rFonts w:hint="eastAsia"/>
          <w:sz w:val="24"/>
        </w:rPr>
        <w:t>s</w:t>
      </w:r>
      <w:r w:rsidR="000F6B39">
        <w:rPr>
          <w:rFonts w:hint="eastAsia"/>
          <w:sz w:val="24"/>
        </w:rPr>
        <w:t>，</w:t>
      </w:r>
      <w:r w:rsidR="00186777">
        <w:rPr>
          <w:rFonts w:hint="eastAsia"/>
          <w:sz w:val="24"/>
        </w:rPr>
        <w:t>并按</w:t>
      </w:r>
      <w:r w:rsidR="00186777">
        <w:rPr>
          <w:rFonts w:hint="eastAsia"/>
          <w:sz w:val="24"/>
        </w:rPr>
        <w:t>j</w:t>
      </w:r>
      <w:r w:rsidR="00186777">
        <w:rPr>
          <w:rFonts w:hint="eastAsia"/>
          <w:sz w:val="24"/>
        </w:rPr>
        <w:t>和</w:t>
      </w:r>
      <w:r w:rsidR="00186777">
        <w:rPr>
          <w:rFonts w:hint="eastAsia"/>
          <w:sz w:val="24"/>
        </w:rPr>
        <w:t>s</w:t>
      </w:r>
      <w:r w:rsidR="00186777">
        <w:rPr>
          <w:rFonts w:hint="eastAsia"/>
          <w:sz w:val="24"/>
        </w:rPr>
        <w:t>进行分裂。</w:t>
      </w:r>
    </w:p>
    <w:p w:rsidR="00186777" w:rsidRPr="00186777" w:rsidRDefault="00186777" w:rsidP="00E16DB6">
      <w:pPr>
        <w:rPr>
          <w:sz w:val="24"/>
        </w:rPr>
      </w:pPr>
      <w:r>
        <w:rPr>
          <w:rFonts w:hint="eastAsia"/>
          <w:sz w:val="24"/>
        </w:rPr>
        <w:t>其中</w:t>
      </w:r>
      <w:r>
        <w:rPr>
          <w:rFonts w:hint="eastAsia"/>
          <w:sz w:val="24"/>
        </w:rPr>
        <w:t>R</w:t>
      </w:r>
      <w:r w:rsidRPr="00186777"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R</w:t>
      </w:r>
      <w:r w:rsidRPr="00186777"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是</w:t>
      </w:r>
      <w:r w:rsidR="003F5B1D">
        <w:rPr>
          <w:rFonts w:hint="eastAsia"/>
          <w:sz w:val="24"/>
        </w:rPr>
        <w:t>样本集</w:t>
      </w:r>
      <w:r w:rsidR="003F5B1D">
        <w:rPr>
          <w:rFonts w:hint="eastAsia"/>
          <w:sz w:val="24"/>
        </w:rPr>
        <w:t>D</w:t>
      </w:r>
      <w:r>
        <w:rPr>
          <w:rFonts w:hint="eastAsia"/>
          <w:sz w:val="24"/>
        </w:rPr>
        <w:t>按照</w:t>
      </w:r>
      <w:r>
        <w:rPr>
          <w:rFonts w:hint="eastAsia"/>
          <w:sz w:val="24"/>
        </w:rPr>
        <w:t>j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s</w:t>
      </w:r>
      <w:r>
        <w:rPr>
          <w:rFonts w:hint="eastAsia"/>
          <w:sz w:val="24"/>
        </w:rPr>
        <w:t>分割成的两个</w:t>
      </w:r>
      <w:r w:rsidR="00DC51A7">
        <w:rPr>
          <w:rFonts w:hint="eastAsia"/>
          <w:sz w:val="24"/>
        </w:rPr>
        <w:t>子集，</w:t>
      </w:r>
      <w:r w:rsidR="000A28EE">
        <w:rPr>
          <w:rFonts w:hint="eastAsia"/>
          <w:sz w:val="24"/>
        </w:rPr>
        <w:t>c</w:t>
      </w:r>
      <w:r w:rsidR="000A28EE" w:rsidRPr="000A28EE">
        <w:rPr>
          <w:rFonts w:hint="eastAsia"/>
          <w:sz w:val="24"/>
          <w:vertAlign w:val="subscript"/>
        </w:rPr>
        <w:t>1</w:t>
      </w:r>
      <w:r w:rsidR="000A28EE">
        <w:rPr>
          <w:rFonts w:hint="eastAsia"/>
          <w:sz w:val="24"/>
        </w:rPr>
        <w:t>和</w:t>
      </w:r>
      <w:r w:rsidR="000A28EE">
        <w:rPr>
          <w:rFonts w:hint="eastAsia"/>
          <w:sz w:val="24"/>
        </w:rPr>
        <w:t>c</w:t>
      </w:r>
      <w:r w:rsidR="000A28EE" w:rsidRPr="000A28EE">
        <w:rPr>
          <w:rFonts w:hint="eastAsia"/>
          <w:sz w:val="24"/>
          <w:vertAlign w:val="subscript"/>
        </w:rPr>
        <w:t>2</w:t>
      </w:r>
      <w:r w:rsidR="000A28EE" w:rsidRPr="000A28EE">
        <w:rPr>
          <w:rFonts w:hint="eastAsia"/>
          <w:sz w:val="24"/>
        </w:rPr>
        <w:t>是</w:t>
      </w:r>
      <w:r w:rsidR="00BA21A0">
        <w:rPr>
          <w:rFonts w:hint="eastAsia"/>
          <w:sz w:val="24"/>
        </w:rPr>
        <w:t>两个子集上的输出（也就是两个子集中样本标签值的平均）</w:t>
      </w:r>
      <w:r w:rsidR="00504D88">
        <w:rPr>
          <w:rFonts w:hint="eastAsia"/>
          <w:sz w:val="24"/>
        </w:rPr>
        <w:t>。</w:t>
      </w:r>
    </w:p>
    <w:p w:rsidR="008A04BC" w:rsidRDefault="00B82E30" w:rsidP="006061E2">
      <w:pPr>
        <w:pStyle w:val="30"/>
      </w:pPr>
      <w:r>
        <w:rPr>
          <w:rFonts w:hint="eastAsia"/>
        </w:rPr>
        <w:t>七</w:t>
      </w:r>
      <w:r w:rsidR="008A04BC" w:rsidRPr="0037162D">
        <w:rPr>
          <w:rFonts w:hint="eastAsia"/>
        </w:rPr>
        <w:t>、决策树的剪枝</w:t>
      </w:r>
    </w:p>
    <w:p w:rsidR="00B36383" w:rsidRDefault="00493572" w:rsidP="008A04BC">
      <w:pPr>
        <w:rPr>
          <w:sz w:val="24"/>
        </w:rPr>
      </w:pPr>
      <w:r w:rsidRPr="00493572">
        <w:rPr>
          <w:rFonts w:hint="eastAsia"/>
          <w:sz w:val="24"/>
        </w:rPr>
        <w:t>决策树的</w:t>
      </w:r>
      <w:r w:rsidR="00161251">
        <w:rPr>
          <w:rFonts w:hint="eastAsia"/>
          <w:sz w:val="24"/>
        </w:rPr>
        <w:t>剪枝</w:t>
      </w:r>
      <w:r w:rsidR="00ED27C0">
        <w:rPr>
          <w:rFonts w:hint="eastAsia"/>
          <w:sz w:val="24"/>
        </w:rPr>
        <w:t>就</w:t>
      </w:r>
      <w:r w:rsidR="00161251">
        <w:rPr>
          <w:rFonts w:hint="eastAsia"/>
          <w:sz w:val="24"/>
        </w:rPr>
        <w:t>是从已经生成的树上</w:t>
      </w:r>
      <w:r w:rsidR="00ED27C0">
        <w:rPr>
          <w:rFonts w:hint="eastAsia"/>
          <w:sz w:val="24"/>
        </w:rPr>
        <w:t>剪掉一些子树或者叶节点。</w:t>
      </w:r>
      <w:r w:rsidR="00F338C9">
        <w:rPr>
          <w:rFonts w:hint="eastAsia"/>
          <w:sz w:val="24"/>
        </w:rPr>
        <w:t>它的目的是对决策树进行简化，从而减轻过拟合。</w:t>
      </w:r>
    </w:p>
    <w:p w:rsidR="00344391" w:rsidRDefault="00F60FA6" w:rsidP="008A04BC">
      <w:pPr>
        <w:rPr>
          <w:sz w:val="24"/>
        </w:rPr>
      </w:pPr>
      <w:r>
        <w:rPr>
          <w:rFonts w:hint="eastAsia"/>
          <w:sz w:val="24"/>
        </w:rPr>
        <w:t>设决策树为</w:t>
      </w:r>
      <w:r>
        <w:rPr>
          <w:rFonts w:hint="eastAsia"/>
          <w:sz w:val="24"/>
        </w:rPr>
        <w:t>T</w:t>
      </w:r>
      <w:r>
        <w:rPr>
          <w:rFonts w:hint="eastAsia"/>
          <w:sz w:val="24"/>
        </w:rPr>
        <w:t>，则其</w:t>
      </w:r>
      <w:r w:rsidR="00344391">
        <w:rPr>
          <w:rFonts w:hint="eastAsia"/>
          <w:sz w:val="24"/>
        </w:rPr>
        <w:t>剪枝的目标函数为：</w:t>
      </w:r>
    </w:p>
    <w:p w:rsidR="00344391" w:rsidRPr="00344391" w:rsidRDefault="00344391" w:rsidP="008A04BC">
      <w:pPr>
        <w:rPr>
          <w:sz w:val="24"/>
        </w:rPr>
      </w:pPr>
    </w:p>
    <w:p w:rsidR="003F748D" w:rsidRPr="00493572" w:rsidRDefault="00946412" w:rsidP="00DA51A4">
      <w:pPr>
        <w:jc w:val="center"/>
        <w:rPr>
          <w:sz w:val="24"/>
        </w:rPr>
      </w:pPr>
      <w:r w:rsidRPr="00946412">
        <w:rPr>
          <w:position w:val="-28"/>
          <w:sz w:val="24"/>
        </w:rPr>
        <w:object w:dxaOrig="2560" w:dyaOrig="720">
          <v:shape id="_x0000_i1047" type="#_x0000_t75" style="width:127.7pt;height:35.7pt" o:ole="">
            <v:imagedata r:id="rId52" o:title=""/>
          </v:shape>
          <o:OLEObject Type="Embed" ProgID="Equation.DSMT4" ShapeID="_x0000_i1047" DrawAspect="Content" ObjectID="_1650459073" r:id="rId53"/>
        </w:object>
      </w:r>
    </w:p>
    <w:p w:rsidR="001B36A7" w:rsidRDefault="00946412" w:rsidP="008A04BC">
      <w:pPr>
        <w:rPr>
          <w:sz w:val="24"/>
        </w:rPr>
      </w:pPr>
      <w:r w:rsidRPr="00946412">
        <w:rPr>
          <w:rFonts w:hint="eastAsia"/>
          <w:sz w:val="24"/>
        </w:rPr>
        <w:lastRenderedPageBreak/>
        <w:t>其中</w:t>
      </w:r>
      <w:r w:rsidR="001256F8">
        <w:rPr>
          <w:rFonts w:hint="eastAsia"/>
          <w:sz w:val="24"/>
        </w:rPr>
        <w:t>，</w:t>
      </w:r>
      <w:r w:rsidR="00C5610C" w:rsidRPr="00C5610C">
        <w:rPr>
          <w:position w:val="-14"/>
          <w:sz w:val="24"/>
        </w:rPr>
        <w:object w:dxaOrig="300" w:dyaOrig="400">
          <v:shape id="_x0000_i1048" type="#_x0000_t75" style="width:15.05pt;height:20.05pt" o:ole="">
            <v:imagedata r:id="rId54" o:title=""/>
          </v:shape>
          <o:OLEObject Type="Embed" ProgID="Equation.DSMT4" ShapeID="_x0000_i1048" DrawAspect="Content" ObjectID="_1650459074" r:id="rId55"/>
        </w:object>
      </w:r>
      <w:r w:rsidR="00C5610C">
        <w:rPr>
          <w:rFonts w:hint="eastAsia"/>
          <w:sz w:val="24"/>
        </w:rPr>
        <w:t>是叶节点的个数，</w:t>
      </w:r>
      <w:r w:rsidR="0049047A">
        <w:rPr>
          <w:rFonts w:hint="eastAsia"/>
          <w:sz w:val="24"/>
        </w:rPr>
        <w:t>N</w:t>
      </w:r>
      <w:r w:rsidR="0049047A" w:rsidRPr="0049047A">
        <w:rPr>
          <w:rFonts w:hint="eastAsia"/>
          <w:sz w:val="24"/>
          <w:vertAlign w:val="subscript"/>
        </w:rPr>
        <w:t>t</w:t>
      </w:r>
      <w:r w:rsidR="0049047A">
        <w:rPr>
          <w:rFonts w:hint="eastAsia"/>
          <w:sz w:val="24"/>
        </w:rPr>
        <w:t>是</w:t>
      </w:r>
      <w:r w:rsidR="00CA1B4F">
        <w:rPr>
          <w:rFonts w:hint="eastAsia"/>
          <w:sz w:val="24"/>
        </w:rPr>
        <w:t>第</w:t>
      </w:r>
      <w:r w:rsidR="00CA1B4F">
        <w:rPr>
          <w:rFonts w:hint="eastAsia"/>
          <w:sz w:val="24"/>
        </w:rPr>
        <w:t>t</w:t>
      </w:r>
      <w:r w:rsidR="00CA1B4F">
        <w:rPr>
          <w:rFonts w:hint="eastAsia"/>
          <w:sz w:val="24"/>
        </w:rPr>
        <w:t>个叶节点中的样本个数，</w:t>
      </w:r>
      <w:r w:rsidR="00CA1B4F">
        <w:rPr>
          <w:rFonts w:hint="eastAsia"/>
          <w:sz w:val="24"/>
        </w:rPr>
        <w:t>H</w:t>
      </w:r>
      <w:r w:rsidR="00CA1B4F" w:rsidRPr="00CA1B4F">
        <w:rPr>
          <w:rFonts w:hint="eastAsia"/>
          <w:sz w:val="24"/>
          <w:vertAlign w:val="subscript"/>
        </w:rPr>
        <w:t>t</w:t>
      </w:r>
      <w:r w:rsidR="00CA1B4F">
        <w:rPr>
          <w:rFonts w:hint="eastAsia"/>
          <w:sz w:val="24"/>
        </w:rPr>
        <w:t>(T)</w:t>
      </w:r>
      <w:r w:rsidR="009647B0">
        <w:rPr>
          <w:rFonts w:hint="eastAsia"/>
          <w:sz w:val="24"/>
        </w:rPr>
        <w:t>是第</w:t>
      </w:r>
      <w:r w:rsidR="009647B0">
        <w:rPr>
          <w:rFonts w:hint="eastAsia"/>
          <w:sz w:val="24"/>
        </w:rPr>
        <w:t>t</w:t>
      </w:r>
      <w:r w:rsidR="009647B0">
        <w:rPr>
          <w:rFonts w:hint="eastAsia"/>
          <w:sz w:val="24"/>
        </w:rPr>
        <w:t>个叶节点的</w:t>
      </w:r>
      <w:r w:rsidR="006F266C">
        <w:rPr>
          <w:rFonts w:hint="eastAsia"/>
          <w:sz w:val="24"/>
        </w:rPr>
        <w:t>信息</w:t>
      </w:r>
      <w:r w:rsidR="009647B0">
        <w:rPr>
          <w:rFonts w:hint="eastAsia"/>
          <w:sz w:val="24"/>
        </w:rPr>
        <w:t>熵。</w:t>
      </w:r>
      <w:r w:rsidR="006F266C" w:rsidRPr="00946412">
        <w:rPr>
          <w:position w:val="-28"/>
          <w:sz w:val="24"/>
        </w:rPr>
        <w:object w:dxaOrig="1200" w:dyaOrig="720">
          <v:shape id="_x0000_i1049" type="#_x0000_t75" style="width:60.1pt;height:35.7pt" o:ole="">
            <v:imagedata r:id="rId56" o:title=""/>
          </v:shape>
          <o:OLEObject Type="Embed" ProgID="Equation.DSMT4" ShapeID="_x0000_i1049" DrawAspect="Content" ObjectID="_1650459075" r:id="rId57"/>
        </w:object>
      </w:r>
      <w:r w:rsidR="006F266C">
        <w:rPr>
          <w:rFonts w:hint="eastAsia"/>
          <w:sz w:val="24"/>
        </w:rPr>
        <w:t>表示对各叶节点的信息熵的加权求和，可以衡量该决策树的整体分类性能</w:t>
      </w:r>
      <w:r w:rsidR="00C05183">
        <w:rPr>
          <w:rFonts w:hint="eastAsia"/>
          <w:sz w:val="24"/>
        </w:rPr>
        <w:t>；</w:t>
      </w:r>
      <w:r w:rsidR="00DC2F39" w:rsidRPr="00DC2F39">
        <w:rPr>
          <w:position w:val="-14"/>
          <w:sz w:val="24"/>
        </w:rPr>
        <w:object w:dxaOrig="499" w:dyaOrig="400">
          <v:shape id="_x0000_i1050" type="#_x0000_t75" style="width:25.05pt;height:20.05pt" o:ole="">
            <v:imagedata r:id="rId58" o:title=""/>
          </v:shape>
          <o:OLEObject Type="Embed" ProgID="Equation.DSMT4" ShapeID="_x0000_i1050" DrawAspect="Content" ObjectID="_1650459076" r:id="rId59"/>
        </w:object>
      </w:r>
      <w:r w:rsidR="00DC2F39">
        <w:rPr>
          <w:rFonts w:hint="eastAsia"/>
          <w:sz w:val="24"/>
        </w:rPr>
        <w:t>则表示决策树的规模。所以</w:t>
      </w:r>
      <w:r w:rsidR="009729AB">
        <w:rPr>
          <w:rFonts w:hint="eastAsia"/>
          <w:sz w:val="24"/>
        </w:rPr>
        <w:t>该目标函数平衡了决策树的性能和规模。</w:t>
      </w:r>
    </w:p>
    <w:p w:rsidR="009248C5" w:rsidRPr="0049047A" w:rsidRDefault="009248C5" w:rsidP="008A04BC">
      <w:pPr>
        <w:rPr>
          <w:sz w:val="24"/>
        </w:rPr>
      </w:pPr>
      <w:r>
        <w:rPr>
          <w:rFonts w:hint="eastAsia"/>
          <w:sz w:val="24"/>
        </w:rPr>
        <w:t>剪枝时，递归地进行以下操作：对每个叶节点，计算剪枝前后的目标函数，若目标函数减小，则</w:t>
      </w:r>
      <w:r w:rsidR="004B5BDF">
        <w:rPr>
          <w:rFonts w:hint="eastAsia"/>
          <w:sz w:val="24"/>
        </w:rPr>
        <w:t>剪掉该叶节点。</w:t>
      </w:r>
    </w:p>
    <w:p w:rsidR="00B36383" w:rsidRPr="001B36A7" w:rsidRDefault="00B82E30" w:rsidP="006061E2">
      <w:pPr>
        <w:pStyle w:val="30"/>
      </w:pPr>
      <w:r>
        <w:rPr>
          <w:rFonts w:hint="eastAsia"/>
        </w:rPr>
        <w:t>八</w:t>
      </w:r>
      <w:r w:rsidR="00B36383">
        <w:rPr>
          <w:rFonts w:hint="eastAsia"/>
        </w:rPr>
        <w:t>、决策</w:t>
      </w:r>
      <w:r w:rsidR="00B36383" w:rsidRPr="0008772C">
        <w:rPr>
          <w:rFonts w:hint="eastAsia"/>
        </w:rPr>
        <w:t>树的</w:t>
      </w:r>
      <w:r w:rsidR="00B36383">
        <w:rPr>
          <w:rFonts w:hint="eastAsia"/>
        </w:rPr>
        <w:t>超</w:t>
      </w:r>
      <w:r w:rsidR="00B36383" w:rsidRPr="0008772C">
        <w:rPr>
          <w:rFonts w:hint="eastAsia"/>
        </w:rPr>
        <w:t>参数</w:t>
      </w:r>
    </w:p>
    <w:p w:rsidR="00B36383" w:rsidRDefault="00B36383" w:rsidP="00B36383">
      <w:pPr>
        <w:rPr>
          <w:sz w:val="24"/>
        </w:rPr>
      </w:pPr>
      <w:r w:rsidRPr="00B36383">
        <w:rPr>
          <w:rFonts w:hint="eastAsia"/>
          <w:sz w:val="24"/>
        </w:rPr>
        <w:t>决策</w:t>
      </w:r>
      <w:r>
        <w:rPr>
          <w:rFonts w:hint="eastAsia"/>
          <w:sz w:val="24"/>
        </w:rPr>
        <w:t>树有很多的超参数，它们控制着</w:t>
      </w:r>
      <w:r w:rsidRPr="00B36383">
        <w:rPr>
          <w:rFonts w:hint="eastAsia"/>
          <w:sz w:val="24"/>
        </w:rPr>
        <w:t>决策</w:t>
      </w:r>
      <w:r>
        <w:rPr>
          <w:rFonts w:hint="eastAsia"/>
          <w:sz w:val="24"/>
        </w:rPr>
        <w:t>树的训练过程和剪枝过程，以使它的规模不至于变得太复杂而造成过拟合。</w:t>
      </w:r>
    </w:p>
    <w:p w:rsidR="00B36383" w:rsidRPr="002E6C43" w:rsidRDefault="00B36383" w:rsidP="00B36383">
      <w:pPr>
        <w:rPr>
          <w:sz w:val="24"/>
        </w:rPr>
      </w:pPr>
    </w:p>
    <w:p w:rsidR="00B36383" w:rsidRDefault="00B36383" w:rsidP="00B36383">
      <w:pPr>
        <w:rPr>
          <w:sz w:val="24"/>
        </w:rPr>
      </w:pPr>
      <w:r>
        <w:rPr>
          <w:rFonts w:hint="eastAsia"/>
          <w:sz w:val="24"/>
        </w:rPr>
        <w:t>主要的超参数有以下几个：</w:t>
      </w:r>
    </w:p>
    <w:p w:rsidR="00B36383" w:rsidRDefault="00B36383" w:rsidP="00B36383">
      <w:pPr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最大深度（</w:t>
      </w:r>
      <w:r>
        <w:rPr>
          <w:rFonts w:hint="eastAsia"/>
          <w:sz w:val="24"/>
        </w:rPr>
        <w:t>max_depth</w:t>
      </w:r>
      <w:r>
        <w:rPr>
          <w:rFonts w:hint="eastAsia"/>
          <w:sz w:val="24"/>
        </w:rPr>
        <w:t>）：即从根节点到各叶节点需要经过的中间节点的最大个数，若节点使决策树深度；</w:t>
      </w:r>
    </w:p>
    <w:p w:rsidR="00B36383" w:rsidRPr="00131A28" w:rsidRDefault="00B36383" w:rsidP="00B36383">
      <w:pPr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节点分裂所需的最小样本个数（</w:t>
      </w:r>
      <w:r>
        <w:rPr>
          <w:rFonts w:hint="eastAsia"/>
          <w:sz w:val="24"/>
        </w:rPr>
        <w:t>min_samples_split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:</w:t>
      </w:r>
      <w:r>
        <w:rPr>
          <w:rFonts w:hint="eastAsia"/>
          <w:sz w:val="24"/>
        </w:rPr>
        <w:t>当节点中的样本个数小于该参数时，节点停止分裂。</w:t>
      </w:r>
    </w:p>
    <w:p w:rsidR="00B36383" w:rsidRDefault="00B36383" w:rsidP="00B36383">
      <w:pPr>
        <w:rPr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、节点分裂所需的其子节点的最小样本个数（</w:t>
      </w:r>
      <w:r w:rsidRPr="00D52046">
        <w:rPr>
          <w:sz w:val="24"/>
        </w:rPr>
        <w:t>min_samples_leaf</w:t>
      </w:r>
      <w:r>
        <w:rPr>
          <w:rFonts w:hint="eastAsia"/>
          <w:sz w:val="24"/>
        </w:rPr>
        <w:t>）：若节点继续分裂产生的任何子节点中样本个数小于该参数，则节点停止分裂。</w:t>
      </w:r>
    </w:p>
    <w:p w:rsidR="00B36383" w:rsidRPr="00B36383" w:rsidRDefault="00B36383" w:rsidP="008A04BC">
      <w:pPr>
        <w:rPr>
          <w:b/>
          <w:sz w:val="24"/>
        </w:rPr>
      </w:pPr>
    </w:p>
    <w:p w:rsidR="000860F3" w:rsidRPr="004F1288" w:rsidRDefault="000860F3" w:rsidP="004F1288">
      <w:pPr>
        <w:pStyle w:val="30"/>
      </w:pPr>
      <w:r>
        <w:rPr>
          <w:rFonts w:hint="eastAsia"/>
        </w:rPr>
        <w:t>九、决策树用于特征选择</w:t>
      </w:r>
    </w:p>
    <w:p w:rsidR="005D7885" w:rsidRDefault="0082672D" w:rsidP="001F4D9F">
      <w:pPr>
        <w:rPr>
          <w:sz w:val="24"/>
        </w:rPr>
      </w:pPr>
      <w:r w:rsidRPr="0082672D">
        <w:rPr>
          <w:rFonts w:hint="eastAsia"/>
          <w:sz w:val="24"/>
        </w:rPr>
        <w:t>决策树</w:t>
      </w:r>
      <w:r w:rsidR="006F4E57">
        <w:rPr>
          <w:rFonts w:hint="eastAsia"/>
          <w:sz w:val="24"/>
        </w:rPr>
        <w:t>实际上相当于</w:t>
      </w:r>
      <w:r w:rsidR="00281409">
        <w:rPr>
          <w:rFonts w:hint="eastAsia"/>
          <w:sz w:val="24"/>
        </w:rPr>
        <w:t>用来划分</w:t>
      </w:r>
      <w:r w:rsidR="00EF3928">
        <w:rPr>
          <w:rFonts w:hint="eastAsia"/>
          <w:sz w:val="24"/>
        </w:rPr>
        <w:t>样本集</w:t>
      </w:r>
      <w:r w:rsidR="00281409">
        <w:rPr>
          <w:rFonts w:hint="eastAsia"/>
          <w:sz w:val="24"/>
        </w:rPr>
        <w:t>的</w:t>
      </w:r>
      <w:r w:rsidR="006F4E57">
        <w:rPr>
          <w:rFonts w:hint="eastAsia"/>
          <w:sz w:val="24"/>
        </w:rPr>
        <w:t>一组规则</w:t>
      </w:r>
      <w:r>
        <w:rPr>
          <w:rFonts w:hint="eastAsia"/>
          <w:sz w:val="24"/>
        </w:rPr>
        <w:t>。</w:t>
      </w:r>
      <w:r w:rsidR="000860F3" w:rsidRPr="000860F3">
        <w:rPr>
          <w:rFonts w:hint="eastAsia"/>
          <w:sz w:val="24"/>
        </w:rPr>
        <w:t>决策树的</w:t>
      </w:r>
      <w:r w:rsidR="0090012B">
        <w:rPr>
          <w:rFonts w:hint="eastAsia"/>
          <w:sz w:val="24"/>
        </w:rPr>
        <w:t>训练</w:t>
      </w:r>
      <w:r>
        <w:rPr>
          <w:rFonts w:hint="eastAsia"/>
          <w:sz w:val="24"/>
        </w:rPr>
        <w:t>过程</w:t>
      </w:r>
      <w:r w:rsidR="0090012B">
        <w:rPr>
          <w:rFonts w:hint="eastAsia"/>
          <w:sz w:val="24"/>
        </w:rPr>
        <w:t>，也就是它的生成</w:t>
      </w:r>
      <w:r>
        <w:rPr>
          <w:rFonts w:hint="eastAsia"/>
          <w:sz w:val="24"/>
        </w:rPr>
        <w:t>过程</w:t>
      </w:r>
      <w:r w:rsidR="000860F3">
        <w:rPr>
          <w:rFonts w:hint="eastAsia"/>
          <w:sz w:val="24"/>
        </w:rPr>
        <w:t>，</w:t>
      </w:r>
      <w:r w:rsidR="0090012B">
        <w:rPr>
          <w:rFonts w:hint="eastAsia"/>
          <w:sz w:val="24"/>
        </w:rPr>
        <w:t>实际上</w:t>
      </w:r>
      <w:r w:rsidR="009116F4">
        <w:rPr>
          <w:rFonts w:hint="eastAsia"/>
          <w:sz w:val="24"/>
        </w:rPr>
        <w:t>是</w:t>
      </w:r>
      <w:r w:rsidR="006F4E57">
        <w:rPr>
          <w:rFonts w:hint="eastAsia"/>
          <w:sz w:val="24"/>
        </w:rPr>
        <w:t>这组</w:t>
      </w:r>
      <w:r w:rsidR="009116F4">
        <w:rPr>
          <w:rFonts w:hint="eastAsia"/>
          <w:sz w:val="24"/>
        </w:rPr>
        <w:t>规则生成的过程。</w:t>
      </w:r>
      <w:r w:rsidR="00D2422E">
        <w:rPr>
          <w:rFonts w:hint="eastAsia"/>
          <w:sz w:val="24"/>
        </w:rPr>
        <w:t>这些</w:t>
      </w:r>
      <w:r w:rsidR="00982E01">
        <w:rPr>
          <w:rFonts w:hint="eastAsia"/>
          <w:sz w:val="24"/>
        </w:rPr>
        <w:t>规则</w:t>
      </w:r>
      <w:r w:rsidR="009C762C">
        <w:rPr>
          <w:rFonts w:hint="eastAsia"/>
          <w:sz w:val="24"/>
        </w:rPr>
        <w:t>其实就是</w:t>
      </w:r>
      <w:r w:rsidR="00125E44">
        <w:rPr>
          <w:rFonts w:hint="eastAsia"/>
          <w:sz w:val="24"/>
        </w:rPr>
        <w:t>选定一个当前最优特征后，</w:t>
      </w:r>
      <w:r w:rsidR="006B468E">
        <w:rPr>
          <w:rFonts w:hint="eastAsia"/>
          <w:sz w:val="24"/>
        </w:rPr>
        <w:t>在该特征上选择一个最优</w:t>
      </w:r>
      <w:r w:rsidR="00A4329B">
        <w:rPr>
          <w:rFonts w:hint="eastAsia"/>
          <w:sz w:val="24"/>
        </w:rPr>
        <w:t>特征分割</w:t>
      </w:r>
      <w:r w:rsidR="005D7885">
        <w:rPr>
          <w:rFonts w:hint="eastAsia"/>
          <w:sz w:val="24"/>
        </w:rPr>
        <w:t>。</w:t>
      </w:r>
    </w:p>
    <w:p w:rsidR="000860F3" w:rsidRPr="000860F3" w:rsidRDefault="005D7885" w:rsidP="001F4D9F">
      <w:pPr>
        <w:rPr>
          <w:sz w:val="24"/>
        </w:rPr>
      </w:pPr>
      <w:r>
        <w:rPr>
          <w:rFonts w:hint="eastAsia"/>
          <w:sz w:val="24"/>
        </w:rPr>
        <w:t>由于这些</w:t>
      </w:r>
      <w:r w:rsidR="009B05BE">
        <w:rPr>
          <w:rFonts w:hint="eastAsia"/>
          <w:sz w:val="24"/>
        </w:rPr>
        <w:t>规则</w:t>
      </w:r>
      <w:r>
        <w:rPr>
          <w:rFonts w:hint="eastAsia"/>
          <w:sz w:val="24"/>
        </w:rPr>
        <w:t>是</w:t>
      </w:r>
      <w:r w:rsidR="00BF6CEA">
        <w:rPr>
          <w:rFonts w:hint="eastAsia"/>
          <w:sz w:val="24"/>
        </w:rPr>
        <w:t>采用</w:t>
      </w:r>
      <w:r>
        <w:rPr>
          <w:rFonts w:hint="eastAsia"/>
          <w:sz w:val="24"/>
        </w:rPr>
        <w:t>贪心策略而生成，因此</w:t>
      </w:r>
      <w:r w:rsidR="008B6BB4">
        <w:rPr>
          <w:rFonts w:hint="eastAsia"/>
          <w:sz w:val="24"/>
        </w:rPr>
        <w:t>相当于</w:t>
      </w:r>
      <w:r w:rsidR="00312A50">
        <w:rPr>
          <w:rFonts w:hint="eastAsia"/>
          <w:sz w:val="24"/>
        </w:rPr>
        <w:t>对特征的好坏进行了排序，越接近根节点的</w:t>
      </w:r>
      <w:r w:rsidR="00811B81">
        <w:rPr>
          <w:rFonts w:hint="eastAsia"/>
          <w:sz w:val="24"/>
        </w:rPr>
        <w:t>规则对应的特征，越是好特征。所以</w:t>
      </w:r>
      <w:r w:rsidR="00396F94">
        <w:rPr>
          <w:rFonts w:hint="eastAsia"/>
          <w:sz w:val="24"/>
        </w:rPr>
        <w:t>决策树可以用来</w:t>
      </w:r>
      <w:r w:rsidR="001D1296">
        <w:rPr>
          <w:rFonts w:hint="eastAsia"/>
          <w:sz w:val="24"/>
        </w:rPr>
        <w:t>对数据</w:t>
      </w:r>
      <w:r w:rsidR="00811B81">
        <w:rPr>
          <w:rFonts w:hint="eastAsia"/>
          <w:sz w:val="24"/>
        </w:rPr>
        <w:t>进行特征选择。</w:t>
      </w:r>
    </w:p>
    <w:sectPr w:rsidR="000860F3" w:rsidRPr="000860F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A386D" w:rsidRDefault="003A386D" w:rsidP="00DA77DD">
      <w:r>
        <w:separator/>
      </w:r>
    </w:p>
  </w:endnote>
  <w:endnote w:type="continuationSeparator" w:id="0">
    <w:p w:rsidR="003A386D" w:rsidRDefault="003A386D" w:rsidP="00DA7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A386D" w:rsidRDefault="003A386D" w:rsidP="00DA77DD">
      <w:r>
        <w:separator/>
      </w:r>
    </w:p>
  </w:footnote>
  <w:footnote w:type="continuationSeparator" w:id="0">
    <w:p w:rsidR="003A386D" w:rsidRDefault="003A386D" w:rsidP="00DA77D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4F87"/>
    <w:rsid w:val="00003D73"/>
    <w:rsid w:val="00004201"/>
    <w:rsid w:val="0000558D"/>
    <w:rsid w:val="0001049A"/>
    <w:rsid w:val="00010F75"/>
    <w:rsid w:val="00015F11"/>
    <w:rsid w:val="00024E06"/>
    <w:rsid w:val="000252DD"/>
    <w:rsid w:val="000263C5"/>
    <w:rsid w:val="00026E7F"/>
    <w:rsid w:val="00027334"/>
    <w:rsid w:val="000314D6"/>
    <w:rsid w:val="000322D7"/>
    <w:rsid w:val="0003733E"/>
    <w:rsid w:val="00043765"/>
    <w:rsid w:val="0004440A"/>
    <w:rsid w:val="00046287"/>
    <w:rsid w:val="00064045"/>
    <w:rsid w:val="000646E5"/>
    <w:rsid w:val="0006549B"/>
    <w:rsid w:val="00066320"/>
    <w:rsid w:val="0007199D"/>
    <w:rsid w:val="00072EC1"/>
    <w:rsid w:val="00073EA1"/>
    <w:rsid w:val="00076DDD"/>
    <w:rsid w:val="00081DB4"/>
    <w:rsid w:val="00084314"/>
    <w:rsid w:val="00084A41"/>
    <w:rsid w:val="00085478"/>
    <w:rsid w:val="00085C56"/>
    <w:rsid w:val="000860F3"/>
    <w:rsid w:val="0008772C"/>
    <w:rsid w:val="00091749"/>
    <w:rsid w:val="00091E21"/>
    <w:rsid w:val="000920A1"/>
    <w:rsid w:val="00092B19"/>
    <w:rsid w:val="000934F3"/>
    <w:rsid w:val="00093B3B"/>
    <w:rsid w:val="00093FF1"/>
    <w:rsid w:val="00096098"/>
    <w:rsid w:val="000A28E2"/>
    <w:rsid w:val="000A28EE"/>
    <w:rsid w:val="000A3051"/>
    <w:rsid w:val="000A31DF"/>
    <w:rsid w:val="000A60A2"/>
    <w:rsid w:val="000A6B28"/>
    <w:rsid w:val="000B144B"/>
    <w:rsid w:val="000B2D2E"/>
    <w:rsid w:val="000B3B9E"/>
    <w:rsid w:val="000B5779"/>
    <w:rsid w:val="000C1016"/>
    <w:rsid w:val="000C2B09"/>
    <w:rsid w:val="000C4D36"/>
    <w:rsid w:val="000C699F"/>
    <w:rsid w:val="000D12E2"/>
    <w:rsid w:val="000D3E47"/>
    <w:rsid w:val="000D4582"/>
    <w:rsid w:val="000E0B74"/>
    <w:rsid w:val="000E13DB"/>
    <w:rsid w:val="000E1A44"/>
    <w:rsid w:val="000E263D"/>
    <w:rsid w:val="000F4F50"/>
    <w:rsid w:val="000F6B39"/>
    <w:rsid w:val="001059D5"/>
    <w:rsid w:val="00105CA4"/>
    <w:rsid w:val="001134A4"/>
    <w:rsid w:val="00115AD8"/>
    <w:rsid w:val="00115D3B"/>
    <w:rsid w:val="00116AAF"/>
    <w:rsid w:val="0012097A"/>
    <w:rsid w:val="00120D2A"/>
    <w:rsid w:val="001234BC"/>
    <w:rsid w:val="001256F8"/>
    <w:rsid w:val="00125E44"/>
    <w:rsid w:val="001302BD"/>
    <w:rsid w:val="00130E98"/>
    <w:rsid w:val="00131A28"/>
    <w:rsid w:val="00134113"/>
    <w:rsid w:val="001342BB"/>
    <w:rsid w:val="001344ED"/>
    <w:rsid w:val="00134A6D"/>
    <w:rsid w:val="00137EC3"/>
    <w:rsid w:val="00142377"/>
    <w:rsid w:val="00146DC1"/>
    <w:rsid w:val="0015072E"/>
    <w:rsid w:val="0015291B"/>
    <w:rsid w:val="001553E5"/>
    <w:rsid w:val="001565D6"/>
    <w:rsid w:val="00161251"/>
    <w:rsid w:val="0016228E"/>
    <w:rsid w:val="001632BA"/>
    <w:rsid w:val="00166ABA"/>
    <w:rsid w:val="00172BAC"/>
    <w:rsid w:val="00172C7E"/>
    <w:rsid w:val="00174D35"/>
    <w:rsid w:val="001772A6"/>
    <w:rsid w:val="00180F48"/>
    <w:rsid w:val="0018403A"/>
    <w:rsid w:val="00186777"/>
    <w:rsid w:val="00195F34"/>
    <w:rsid w:val="001A1298"/>
    <w:rsid w:val="001A144B"/>
    <w:rsid w:val="001A469E"/>
    <w:rsid w:val="001B0ABC"/>
    <w:rsid w:val="001B36A7"/>
    <w:rsid w:val="001B3D41"/>
    <w:rsid w:val="001B5318"/>
    <w:rsid w:val="001C0316"/>
    <w:rsid w:val="001C291B"/>
    <w:rsid w:val="001C3FD8"/>
    <w:rsid w:val="001D1296"/>
    <w:rsid w:val="001D1895"/>
    <w:rsid w:val="001D557C"/>
    <w:rsid w:val="001D5C2D"/>
    <w:rsid w:val="001D73B3"/>
    <w:rsid w:val="001E1943"/>
    <w:rsid w:val="001E1EB0"/>
    <w:rsid w:val="001F4D9F"/>
    <w:rsid w:val="001F60E9"/>
    <w:rsid w:val="001F64AC"/>
    <w:rsid w:val="001F7316"/>
    <w:rsid w:val="002023F0"/>
    <w:rsid w:val="002053A4"/>
    <w:rsid w:val="00205869"/>
    <w:rsid w:val="002059BB"/>
    <w:rsid w:val="00206B97"/>
    <w:rsid w:val="00213255"/>
    <w:rsid w:val="00214545"/>
    <w:rsid w:val="00214F87"/>
    <w:rsid w:val="0021737D"/>
    <w:rsid w:val="00217563"/>
    <w:rsid w:val="00227B76"/>
    <w:rsid w:val="00230340"/>
    <w:rsid w:val="00231357"/>
    <w:rsid w:val="0023366F"/>
    <w:rsid w:val="00243F32"/>
    <w:rsid w:val="00244287"/>
    <w:rsid w:val="00246F5C"/>
    <w:rsid w:val="002519B3"/>
    <w:rsid w:val="00253C01"/>
    <w:rsid w:val="00253FA1"/>
    <w:rsid w:val="00257474"/>
    <w:rsid w:val="00257F2B"/>
    <w:rsid w:val="00267A09"/>
    <w:rsid w:val="002708D9"/>
    <w:rsid w:val="00271B05"/>
    <w:rsid w:val="0027232D"/>
    <w:rsid w:val="00274878"/>
    <w:rsid w:val="00275AFD"/>
    <w:rsid w:val="0027691F"/>
    <w:rsid w:val="0027758D"/>
    <w:rsid w:val="00277DF7"/>
    <w:rsid w:val="00280A16"/>
    <w:rsid w:val="00280B2C"/>
    <w:rsid w:val="00281409"/>
    <w:rsid w:val="00282F8E"/>
    <w:rsid w:val="00293381"/>
    <w:rsid w:val="002954CF"/>
    <w:rsid w:val="002A298A"/>
    <w:rsid w:val="002A2B58"/>
    <w:rsid w:val="002A31AF"/>
    <w:rsid w:val="002A7192"/>
    <w:rsid w:val="002A7575"/>
    <w:rsid w:val="002B0503"/>
    <w:rsid w:val="002B0860"/>
    <w:rsid w:val="002B48D5"/>
    <w:rsid w:val="002B6286"/>
    <w:rsid w:val="002C3287"/>
    <w:rsid w:val="002C48E7"/>
    <w:rsid w:val="002C5282"/>
    <w:rsid w:val="002C54A4"/>
    <w:rsid w:val="002C6DDE"/>
    <w:rsid w:val="002D12F9"/>
    <w:rsid w:val="002D1872"/>
    <w:rsid w:val="002D314F"/>
    <w:rsid w:val="002D4EB3"/>
    <w:rsid w:val="002E1EC0"/>
    <w:rsid w:val="002E59C2"/>
    <w:rsid w:val="002E5DEB"/>
    <w:rsid w:val="002E6C43"/>
    <w:rsid w:val="002E7B6F"/>
    <w:rsid w:val="002F137E"/>
    <w:rsid w:val="002F3113"/>
    <w:rsid w:val="003008DE"/>
    <w:rsid w:val="0030184C"/>
    <w:rsid w:val="00301B43"/>
    <w:rsid w:val="00301E3D"/>
    <w:rsid w:val="00301FAB"/>
    <w:rsid w:val="0030582E"/>
    <w:rsid w:val="00307DFA"/>
    <w:rsid w:val="00312A50"/>
    <w:rsid w:val="00314C72"/>
    <w:rsid w:val="003218FD"/>
    <w:rsid w:val="0032575D"/>
    <w:rsid w:val="00327ECB"/>
    <w:rsid w:val="00330BF1"/>
    <w:rsid w:val="00330CA4"/>
    <w:rsid w:val="00332EFC"/>
    <w:rsid w:val="003346BD"/>
    <w:rsid w:val="003355BA"/>
    <w:rsid w:val="00335E80"/>
    <w:rsid w:val="003405E1"/>
    <w:rsid w:val="00341F69"/>
    <w:rsid w:val="003427B6"/>
    <w:rsid w:val="00344391"/>
    <w:rsid w:val="00344CAF"/>
    <w:rsid w:val="00345482"/>
    <w:rsid w:val="00345FC6"/>
    <w:rsid w:val="003461C4"/>
    <w:rsid w:val="00350885"/>
    <w:rsid w:val="003525B8"/>
    <w:rsid w:val="00355A35"/>
    <w:rsid w:val="00360CAE"/>
    <w:rsid w:val="0037162D"/>
    <w:rsid w:val="00373DE0"/>
    <w:rsid w:val="00375368"/>
    <w:rsid w:val="003771B3"/>
    <w:rsid w:val="00392D55"/>
    <w:rsid w:val="0039324E"/>
    <w:rsid w:val="00393E11"/>
    <w:rsid w:val="00394D90"/>
    <w:rsid w:val="0039523E"/>
    <w:rsid w:val="00396F94"/>
    <w:rsid w:val="00397A4A"/>
    <w:rsid w:val="003A0C38"/>
    <w:rsid w:val="003A386D"/>
    <w:rsid w:val="003A4446"/>
    <w:rsid w:val="003A6A7D"/>
    <w:rsid w:val="003A6EFA"/>
    <w:rsid w:val="003B03B1"/>
    <w:rsid w:val="003B1A17"/>
    <w:rsid w:val="003B3A09"/>
    <w:rsid w:val="003B5AC9"/>
    <w:rsid w:val="003C2A8E"/>
    <w:rsid w:val="003C4E68"/>
    <w:rsid w:val="003C7024"/>
    <w:rsid w:val="003E03CF"/>
    <w:rsid w:val="003E1CCB"/>
    <w:rsid w:val="003E1DAA"/>
    <w:rsid w:val="003E3807"/>
    <w:rsid w:val="003E509C"/>
    <w:rsid w:val="003E51FE"/>
    <w:rsid w:val="003F3710"/>
    <w:rsid w:val="003F4C85"/>
    <w:rsid w:val="003F5B1D"/>
    <w:rsid w:val="003F5CCB"/>
    <w:rsid w:val="003F633A"/>
    <w:rsid w:val="003F748D"/>
    <w:rsid w:val="00400137"/>
    <w:rsid w:val="004017A4"/>
    <w:rsid w:val="00402045"/>
    <w:rsid w:val="00403777"/>
    <w:rsid w:val="00407E53"/>
    <w:rsid w:val="00411613"/>
    <w:rsid w:val="00412D0B"/>
    <w:rsid w:val="0042219A"/>
    <w:rsid w:val="004231F2"/>
    <w:rsid w:val="00424DE5"/>
    <w:rsid w:val="0042529A"/>
    <w:rsid w:val="0042774F"/>
    <w:rsid w:val="004313FD"/>
    <w:rsid w:val="004358E8"/>
    <w:rsid w:val="004374B4"/>
    <w:rsid w:val="00441B1C"/>
    <w:rsid w:val="00444437"/>
    <w:rsid w:val="0044605E"/>
    <w:rsid w:val="00446BFA"/>
    <w:rsid w:val="0044701C"/>
    <w:rsid w:val="00450D11"/>
    <w:rsid w:val="00451CB0"/>
    <w:rsid w:val="00451F0C"/>
    <w:rsid w:val="0045344C"/>
    <w:rsid w:val="004575E9"/>
    <w:rsid w:val="00457E40"/>
    <w:rsid w:val="00465A5F"/>
    <w:rsid w:val="004664D1"/>
    <w:rsid w:val="00467F07"/>
    <w:rsid w:val="0047004A"/>
    <w:rsid w:val="00472A31"/>
    <w:rsid w:val="00475B53"/>
    <w:rsid w:val="00477A78"/>
    <w:rsid w:val="004800D4"/>
    <w:rsid w:val="00480E5D"/>
    <w:rsid w:val="00481339"/>
    <w:rsid w:val="004819D7"/>
    <w:rsid w:val="004820F6"/>
    <w:rsid w:val="00486F0A"/>
    <w:rsid w:val="004871FE"/>
    <w:rsid w:val="0048763A"/>
    <w:rsid w:val="0049047A"/>
    <w:rsid w:val="00492F24"/>
    <w:rsid w:val="00493572"/>
    <w:rsid w:val="00497537"/>
    <w:rsid w:val="004A0311"/>
    <w:rsid w:val="004A3617"/>
    <w:rsid w:val="004A45AA"/>
    <w:rsid w:val="004A7F57"/>
    <w:rsid w:val="004B0707"/>
    <w:rsid w:val="004B15DD"/>
    <w:rsid w:val="004B1970"/>
    <w:rsid w:val="004B357E"/>
    <w:rsid w:val="004B5BDF"/>
    <w:rsid w:val="004B6811"/>
    <w:rsid w:val="004B6BAB"/>
    <w:rsid w:val="004C3889"/>
    <w:rsid w:val="004C45A1"/>
    <w:rsid w:val="004C4A34"/>
    <w:rsid w:val="004C4A61"/>
    <w:rsid w:val="004C558E"/>
    <w:rsid w:val="004C59FE"/>
    <w:rsid w:val="004D2850"/>
    <w:rsid w:val="004D55FF"/>
    <w:rsid w:val="004D5CB0"/>
    <w:rsid w:val="004D61F4"/>
    <w:rsid w:val="004D7513"/>
    <w:rsid w:val="004E0682"/>
    <w:rsid w:val="004E094F"/>
    <w:rsid w:val="004E190D"/>
    <w:rsid w:val="004E7ED4"/>
    <w:rsid w:val="004F1288"/>
    <w:rsid w:val="004F1727"/>
    <w:rsid w:val="004F1E0F"/>
    <w:rsid w:val="004F56E2"/>
    <w:rsid w:val="00503522"/>
    <w:rsid w:val="00503C6B"/>
    <w:rsid w:val="005045CC"/>
    <w:rsid w:val="0050469F"/>
    <w:rsid w:val="00504D88"/>
    <w:rsid w:val="00505CE6"/>
    <w:rsid w:val="00506966"/>
    <w:rsid w:val="00510446"/>
    <w:rsid w:val="005142C9"/>
    <w:rsid w:val="00514DA5"/>
    <w:rsid w:val="00517769"/>
    <w:rsid w:val="00524704"/>
    <w:rsid w:val="00526140"/>
    <w:rsid w:val="00527AB2"/>
    <w:rsid w:val="00533289"/>
    <w:rsid w:val="00533797"/>
    <w:rsid w:val="00536EE8"/>
    <w:rsid w:val="00537708"/>
    <w:rsid w:val="005405D3"/>
    <w:rsid w:val="00543BE9"/>
    <w:rsid w:val="00554277"/>
    <w:rsid w:val="0055682F"/>
    <w:rsid w:val="00561AFA"/>
    <w:rsid w:val="0056567D"/>
    <w:rsid w:val="00575535"/>
    <w:rsid w:val="0057565A"/>
    <w:rsid w:val="00577760"/>
    <w:rsid w:val="0058320D"/>
    <w:rsid w:val="00595943"/>
    <w:rsid w:val="00597DB8"/>
    <w:rsid w:val="005A1C0E"/>
    <w:rsid w:val="005B2800"/>
    <w:rsid w:val="005C03B3"/>
    <w:rsid w:val="005C42B5"/>
    <w:rsid w:val="005C7A1F"/>
    <w:rsid w:val="005D5D3C"/>
    <w:rsid w:val="005D73D0"/>
    <w:rsid w:val="005D7885"/>
    <w:rsid w:val="005E2D2B"/>
    <w:rsid w:val="005E3A19"/>
    <w:rsid w:val="005F189A"/>
    <w:rsid w:val="005F4166"/>
    <w:rsid w:val="00602B10"/>
    <w:rsid w:val="0060425C"/>
    <w:rsid w:val="006061E2"/>
    <w:rsid w:val="0061274D"/>
    <w:rsid w:val="00613B84"/>
    <w:rsid w:val="0061418D"/>
    <w:rsid w:val="00620B55"/>
    <w:rsid w:val="00630E67"/>
    <w:rsid w:val="00631240"/>
    <w:rsid w:val="006314A4"/>
    <w:rsid w:val="00632439"/>
    <w:rsid w:val="0064248B"/>
    <w:rsid w:val="006436B2"/>
    <w:rsid w:val="00643E25"/>
    <w:rsid w:val="00644DB2"/>
    <w:rsid w:val="00645768"/>
    <w:rsid w:val="00645E89"/>
    <w:rsid w:val="006536CD"/>
    <w:rsid w:val="00653721"/>
    <w:rsid w:val="006552BC"/>
    <w:rsid w:val="006576CB"/>
    <w:rsid w:val="0066398D"/>
    <w:rsid w:val="006644A1"/>
    <w:rsid w:val="006648BF"/>
    <w:rsid w:val="00665AD3"/>
    <w:rsid w:val="00670760"/>
    <w:rsid w:val="00671B18"/>
    <w:rsid w:val="00671DD3"/>
    <w:rsid w:val="00675BF0"/>
    <w:rsid w:val="0067645A"/>
    <w:rsid w:val="00676F6E"/>
    <w:rsid w:val="0068537C"/>
    <w:rsid w:val="006878F9"/>
    <w:rsid w:val="00693452"/>
    <w:rsid w:val="006972F1"/>
    <w:rsid w:val="006A2AC7"/>
    <w:rsid w:val="006A4EB1"/>
    <w:rsid w:val="006A5447"/>
    <w:rsid w:val="006B30E5"/>
    <w:rsid w:val="006B468E"/>
    <w:rsid w:val="006B48C7"/>
    <w:rsid w:val="006B4EA7"/>
    <w:rsid w:val="006C2D2E"/>
    <w:rsid w:val="006C32D0"/>
    <w:rsid w:val="006C40FA"/>
    <w:rsid w:val="006C5B17"/>
    <w:rsid w:val="006D01DA"/>
    <w:rsid w:val="006D0530"/>
    <w:rsid w:val="006E0706"/>
    <w:rsid w:val="006E2C75"/>
    <w:rsid w:val="006E4C49"/>
    <w:rsid w:val="006F2048"/>
    <w:rsid w:val="006F266C"/>
    <w:rsid w:val="006F413D"/>
    <w:rsid w:val="006F4B20"/>
    <w:rsid w:val="006F4E57"/>
    <w:rsid w:val="006F6571"/>
    <w:rsid w:val="006F786F"/>
    <w:rsid w:val="00700884"/>
    <w:rsid w:val="00701B85"/>
    <w:rsid w:val="00707399"/>
    <w:rsid w:val="00707DAD"/>
    <w:rsid w:val="007100C1"/>
    <w:rsid w:val="00715C0E"/>
    <w:rsid w:val="00717C03"/>
    <w:rsid w:val="00720050"/>
    <w:rsid w:val="007211AE"/>
    <w:rsid w:val="00721358"/>
    <w:rsid w:val="00723D18"/>
    <w:rsid w:val="0072434F"/>
    <w:rsid w:val="007249A1"/>
    <w:rsid w:val="007258F6"/>
    <w:rsid w:val="0073411F"/>
    <w:rsid w:val="007376C2"/>
    <w:rsid w:val="00743BF9"/>
    <w:rsid w:val="00744D64"/>
    <w:rsid w:val="00746D16"/>
    <w:rsid w:val="00763A70"/>
    <w:rsid w:val="00771DD7"/>
    <w:rsid w:val="00774FA0"/>
    <w:rsid w:val="00775B35"/>
    <w:rsid w:val="007773F6"/>
    <w:rsid w:val="00780D7E"/>
    <w:rsid w:val="00783242"/>
    <w:rsid w:val="007844FA"/>
    <w:rsid w:val="00784C1F"/>
    <w:rsid w:val="00784C69"/>
    <w:rsid w:val="00790CBE"/>
    <w:rsid w:val="00793084"/>
    <w:rsid w:val="00793AAB"/>
    <w:rsid w:val="00797B22"/>
    <w:rsid w:val="007A003B"/>
    <w:rsid w:val="007A7A21"/>
    <w:rsid w:val="007B1103"/>
    <w:rsid w:val="007B5580"/>
    <w:rsid w:val="007B6DAA"/>
    <w:rsid w:val="007C2992"/>
    <w:rsid w:val="007C37C8"/>
    <w:rsid w:val="007C3EBE"/>
    <w:rsid w:val="007D4A4B"/>
    <w:rsid w:val="007D6678"/>
    <w:rsid w:val="007D69BC"/>
    <w:rsid w:val="007D70A1"/>
    <w:rsid w:val="007D7519"/>
    <w:rsid w:val="007E43E2"/>
    <w:rsid w:val="007E46CD"/>
    <w:rsid w:val="007E687A"/>
    <w:rsid w:val="007F32BD"/>
    <w:rsid w:val="007F5D77"/>
    <w:rsid w:val="007F7762"/>
    <w:rsid w:val="007F7A1A"/>
    <w:rsid w:val="008019E3"/>
    <w:rsid w:val="0080681E"/>
    <w:rsid w:val="00811B81"/>
    <w:rsid w:val="00814EE6"/>
    <w:rsid w:val="00815A0D"/>
    <w:rsid w:val="0081788F"/>
    <w:rsid w:val="00823B68"/>
    <w:rsid w:val="0082498A"/>
    <w:rsid w:val="0082672D"/>
    <w:rsid w:val="00830C70"/>
    <w:rsid w:val="00830D19"/>
    <w:rsid w:val="00840371"/>
    <w:rsid w:val="0084621D"/>
    <w:rsid w:val="008503D2"/>
    <w:rsid w:val="00853434"/>
    <w:rsid w:val="00854B59"/>
    <w:rsid w:val="008553FA"/>
    <w:rsid w:val="00855515"/>
    <w:rsid w:val="008620B8"/>
    <w:rsid w:val="00864F73"/>
    <w:rsid w:val="0087312C"/>
    <w:rsid w:val="008733EE"/>
    <w:rsid w:val="00874643"/>
    <w:rsid w:val="0087548F"/>
    <w:rsid w:val="00876519"/>
    <w:rsid w:val="00877AD2"/>
    <w:rsid w:val="00877AF5"/>
    <w:rsid w:val="00882629"/>
    <w:rsid w:val="008843A2"/>
    <w:rsid w:val="008873B4"/>
    <w:rsid w:val="0089052C"/>
    <w:rsid w:val="008919A9"/>
    <w:rsid w:val="00892E59"/>
    <w:rsid w:val="00894A45"/>
    <w:rsid w:val="008972DF"/>
    <w:rsid w:val="008A0000"/>
    <w:rsid w:val="008A04BC"/>
    <w:rsid w:val="008A4239"/>
    <w:rsid w:val="008A7505"/>
    <w:rsid w:val="008B3B67"/>
    <w:rsid w:val="008B6813"/>
    <w:rsid w:val="008B6BB4"/>
    <w:rsid w:val="008C196A"/>
    <w:rsid w:val="008C3E87"/>
    <w:rsid w:val="008C42F4"/>
    <w:rsid w:val="008C61DC"/>
    <w:rsid w:val="008C6C33"/>
    <w:rsid w:val="008D0666"/>
    <w:rsid w:val="008D14BD"/>
    <w:rsid w:val="008D1D7A"/>
    <w:rsid w:val="008D4BE4"/>
    <w:rsid w:val="008D5684"/>
    <w:rsid w:val="008D5A15"/>
    <w:rsid w:val="008D6DA9"/>
    <w:rsid w:val="008D74AD"/>
    <w:rsid w:val="008E32B3"/>
    <w:rsid w:val="008E4701"/>
    <w:rsid w:val="008E5567"/>
    <w:rsid w:val="008E7085"/>
    <w:rsid w:val="008F12EF"/>
    <w:rsid w:val="008F4106"/>
    <w:rsid w:val="008F5105"/>
    <w:rsid w:val="008F52B7"/>
    <w:rsid w:val="008F7E75"/>
    <w:rsid w:val="0090012B"/>
    <w:rsid w:val="00900C0B"/>
    <w:rsid w:val="00901CE7"/>
    <w:rsid w:val="00904677"/>
    <w:rsid w:val="0090473C"/>
    <w:rsid w:val="0090543F"/>
    <w:rsid w:val="00905A51"/>
    <w:rsid w:val="0090793A"/>
    <w:rsid w:val="00910288"/>
    <w:rsid w:val="00910350"/>
    <w:rsid w:val="009116F4"/>
    <w:rsid w:val="0091768F"/>
    <w:rsid w:val="009212C6"/>
    <w:rsid w:val="009248C5"/>
    <w:rsid w:val="00930C2A"/>
    <w:rsid w:val="00933209"/>
    <w:rsid w:val="00933321"/>
    <w:rsid w:val="009407F1"/>
    <w:rsid w:val="00946412"/>
    <w:rsid w:val="0095694D"/>
    <w:rsid w:val="00957623"/>
    <w:rsid w:val="00962F82"/>
    <w:rsid w:val="009647B0"/>
    <w:rsid w:val="00965B30"/>
    <w:rsid w:val="00967F37"/>
    <w:rsid w:val="009729AB"/>
    <w:rsid w:val="00972E7C"/>
    <w:rsid w:val="00974D5B"/>
    <w:rsid w:val="00975F82"/>
    <w:rsid w:val="009774A9"/>
    <w:rsid w:val="00982E01"/>
    <w:rsid w:val="009846DB"/>
    <w:rsid w:val="00990596"/>
    <w:rsid w:val="00993816"/>
    <w:rsid w:val="00993C08"/>
    <w:rsid w:val="00994263"/>
    <w:rsid w:val="00995AA4"/>
    <w:rsid w:val="00997272"/>
    <w:rsid w:val="009A4CF5"/>
    <w:rsid w:val="009A7C53"/>
    <w:rsid w:val="009A7E69"/>
    <w:rsid w:val="009B05BE"/>
    <w:rsid w:val="009B4621"/>
    <w:rsid w:val="009B5CC3"/>
    <w:rsid w:val="009B7AE0"/>
    <w:rsid w:val="009C36A6"/>
    <w:rsid w:val="009C70E3"/>
    <w:rsid w:val="009C762C"/>
    <w:rsid w:val="009D00EB"/>
    <w:rsid w:val="009D24D0"/>
    <w:rsid w:val="009D27D2"/>
    <w:rsid w:val="009D4101"/>
    <w:rsid w:val="009E1EE0"/>
    <w:rsid w:val="009E2A3B"/>
    <w:rsid w:val="009E4918"/>
    <w:rsid w:val="009E6367"/>
    <w:rsid w:val="009F40B8"/>
    <w:rsid w:val="009F42CE"/>
    <w:rsid w:val="00A00C60"/>
    <w:rsid w:val="00A04727"/>
    <w:rsid w:val="00A11510"/>
    <w:rsid w:val="00A11676"/>
    <w:rsid w:val="00A13900"/>
    <w:rsid w:val="00A1420C"/>
    <w:rsid w:val="00A14992"/>
    <w:rsid w:val="00A2180E"/>
    <w:rsid w:val="00A2286C"/>
    <w:rsid w:val="00A24B12"/>
    <w:rsid w:val="00A2705B"/>
    <w:rsid w:val="00A31DF8"/>
    <w:rsid w:val="00A320A4"/>
    <w:rsid w:val="00A32110"/>
    <w:rsid w:val="00A403D8"/>
    <w:rsid w:val="00A4329B"/>
    <w:rsid w:val="00A43829"/>
    <w:rsid w:val="00A43A25"/>
    <w:rsid w:val="00A44521"/>
    <w:rsid w:val="00A46C1A"/>
    <w:rsid w:val="00A46FEE"/>
    <w:rsid w:val="00A47C54"/>
    <w:rsid w:val="00A56268"/>
    <w:rsid w:val="00A56BA7"/>
    <w:rsid w:val="00A6016A"/>
    <w:rsid w:val="00A60E5B"/>
    <w:rsid w:val="00A61548"/>
    <w:rsid w:val="00A63972"/>
    <w:rsid w:val="00A64248"/>
    <w:rsid w:val="00A64764"/>
    <w:rsid w:val="00A6712C"/>
    <w:rsid w:val="00A6777E"/>
    <w:rsid w:val="00A70397"/>
    <w:rsid w:val="00A75250"/>
    <w:rsid w:val="00A75DAF"/>
    <w:rsid w:val="00A76E8D"/>
    <w:rsid w:val="00A80D30"/>
    <w:rsid w:val="00A830DF"/>
    <w:rsid w:val="00A84451"/>
    <w:rsid w:val="00A916B2"/>
    <w:rsid w:val="00A95B68"/>
    <w:rsid w:val="00AA01CF"/>
    <w:rsid w:val="00AA0A86"/>
    <w:rsid w:val="00AA463D"/>
    <w:rsid w:val="00AA7120"/>
    <w:rsid w:val="00AB3E2B"/>
    <w:rsid w:val="00AB6AC5"/>
    <w:rsid w:val="00AC1961"/>
    <w:rsid w:val="00AC2ABA"/>
    <w:rsid w:val="00AC2D82"/>
    <w:rsid w:val="00AC3546"/>
    <w:rsid w:val="00AC3F32"/>
    <w:rsid w:val="00AC78DB"/>
    <w:rsid w:val="00AD1B0B"/>
    <w:rsid w:val="00AD415A"/>
    <w:rsid w:val="00AD57E1"/>
    <w:rsid w:val="00AE0EE0"/>
    <w:rsid w:val="00AE60E6"/>
    <w:rsid w:val="00AE6CD2"/>
    <w:rsid w:val="00AF3F31"/>
    <w:rsid w:val="00AF6878"/>
    <w:rsid w:val="00B003B7"/>
    <w:rsid w:val="00B04E60"/>
    <w:rsid w:val="00B06B49"/>
    <w:rsid w:val="00B16354"/>
    <w:rsid w:val="00B23B3B"/>
    <w:rsid w:val="00B241AE"/>
    <w:rsid w:val="00B322CC"/>
    <w:rsid w:val="00B36383"/>
    <w:rsid w:val="00B40A45"/>
    <w:rsid w:val="00B41946"/>
    <w:rsid w:val="00B42B48"/>
    <w:rsid w:val="00B46A12"/>
    <w:rsid w:val="00B475CC"/>
    <w:rsid w:val="00B5285C"/>
    <w:rsid w:val="00B5596C"/>
    <w:rsid w:val="00B6040F"/>
    <w:rsid w:val="00B61CE4"/>
    <w:rsid w:val="00B62866"/>
    <w:rsid w:val="00B6654F"/>
    <w:rsid w:val="00B66800"/>
    <w:rsid w:val="00B73853"/>
    <w:rsid w:val="00B76C4C"/>
    <w:rsid w:val="00B7736A"/>
    <w:rsid w:val="00B811F1"/>
    <w:rsid w:val="00B82E30"/>
    <w:rsid w:val="00B84E96"/>
    <w:rsid w:val="00B854F8"/>
    <w:rsid w:val="00B87888"/>
    <w:rsid w:val="00B90FC1"/>
    <w:rsid w:val="00B9244C"/>
    <w:rsid w:val="00B92C52"/>
    <w:rsid w:val="00B94F7A"/>
    <w:rsid w:val="00BA1585"/>
    <w:rsid w:val="00BA198A"/>
    <w:rsid w:val="00BA1B32"/>
    <w:rsid w:val="00BA1E75"/>
    <w:rsid w:val="00BA21A0"/>
    <w:rsid w:val="00BA5671"/>
    <w:rsid w:val="00BB5014"/>
    <w:rsid w:val="00BC4021"/>
    <w:rsid w:val="00BC7CEB"/>
    <w:rsid w:val="00BD0440"/>
    <w:rsid w:val="00BD25AC"/>
    <w:rsid w:val="00BD3DC7"/>
    <w:rsid w:val="00BD6BA0"/>
    <w:rsid w:val="00BD72F4"/>
    <w:rsid w:val="00BD7DC9"/>
    <w:rsid w:val="00BD7FE0"/>
    <w:rsid w:val="00BE3A35"/>
    <w:rsid w:val="00BF1F3E"/>
    <w:rsid w:val="00BF6CEA"/>
    <w:rsid w:val="00C0211B"/>
    <w:rsid w:val="00C05183"/>
    <w:rsid w:val="00C13FB1"/>
    <w:rsid w:val="00C15662"/>
    <w:rsid w:val="00C209EB"/>
    <w:rsid w:val="00C20CD3"/>
    <w:rsid w:val="00C2377B"/>
    <w:rsid w:val="00C240E0"/>
    <w:rsid w:val="00C24919"/>
    <w:rsid w:val="00C25220"/>
    <w:rsid w:val="00C273B2"/>
    <w:rsid w:val="00C31357"/>
    <w:rsid w:val="00C32123"/>
    <w:rsid w:val="00C330A4"/>
    <w:rsid w:val="00C34B3A"/>
    <w:rsid w:val="00C4117D"/>
    <w:rsid w:val="00C414CB"/>
    <w:rsid w:val="00C42EA1"/>
    <w:rsid w:val="00C43600"/>
    <w:rsid w:val="00C45246"/>
    <w:rsid w:val="00C46301"/>
    <w:rsid w:val="00C4729D"/>
    <w:rsid w:val="00C558DE"/>
    <w:rsid w:val="00C5610C"/>
    <w:rsid w:val="00C64FD9"/>
    <w:rsid w:val="00C72E88"/>
    <w:rsid w:val="00C759FF"/>
    <w:rsid w:val="00C75BFB"/>
    <w:rsid w:val="00C75E8D"/>
    <w:rsid w:val="00C75F73"/>
    <w:rsid w:val="00C809B7"/>
    <w:rsid w:val="00C83718"/>
    <w:rsid w:val="00C83905"/>
    <w:rsid w:val="00C85939"/>
    <w:rsid w:val="00C903EC"/>
    <w:rsid w:val="00C95295"/>
    <w:rsid w:val="00C96B61"/>
    <w:rsid w:val="00CA017D"/>
    <w:rsid w:val="00CA1B4F"/>
    <w:rsid w:val="00CA29F2"/>
    <w:rsid w:val="00CA4571"/>
    <w:rsid w:val="00CA706D"/>
    <w:rsid w:val="00CB3246"/>
    <w:rsid w:val="00CB5697"/>
    <w:rsid w:val="00CC02ED"/>
    <w:rsid w:val="00CC0950"/>
    <w:rsid w:val="00CC21E4"/>
    <w:rsid w:val="00CC6577"/>
    <w:rsid w:val="00CC6D53"/>
    <w:rsid w:val="00CC6F40"/>
    <w:rsid w:val="00CD0D47"/>
    <w:rsid w:val="00CD29F9"/>
    <w:rsid w:val="00CD4861"/>
    <w:rsid w:val="00CE062E"/>
    <w:rsid w:val="00CE5FB1"/>
    <w:rsid w:val="00CE66F9"/>
    <w:rsid w:val="00CF01FB"/>
    <w:rsid w:val="00CF259A"/>
    <w:rsid w:val="00CF4052"/>
    <w:rsid w:val="00CF4844"/>
    <w:rsid w:val="00D02A94"/>
    <w:rsid w:val="00D0390D"/>
    <w:rsid w:val="00D07793"/>
    <w:rsid w:val="00D10DD7"/>
    <w:rsid w:val="00D11890"/>
    <w:rsid w:val="00D1257D"/>
    <w:rsid w:val="00D13CB5"/>
    <w:rsid w:val="00D1640B"/>
    <w:rsid w:val="00D1722F"/>
    <w:rsid w:val="00D17ADF"/>
    <w:rsid w:val="00D207CA"/>
    <w:rsid w:val="00D21B24"/>
    <w:rsid w:val="00D22506"/>
    <w:rsid w:val="00D2422E"/>
    <w:rsid w:val="00D313A9"/>
    <w:rsid w:val="00D31467"/>
    <w:rsid w:val="00D32F47"/>
    <w:rsid w:val="00D34B96"/>
    <w:rsid w:val="00D367D7"/>
    <w:rsid w:val="00D368E5"/>
    <w:rsid w:val="00D47087"/>
    <w:rsid w:val="00D47218"/>
    <w:rsid w:val="00D52046"/>
    <w:rsid w:val="00D52F50"/>
    <w:rsid w:val="00D544E1"/>
    <w:rsid w:val="00D55EC6"/>
    <w:rsid w:val="00D645BE"/>
    <w:rsid w:val="00D67476"/>
    <w:rsid w:val="00D738A5"/>
    <w:rsid w:val="00D73CB9"/>
    <w:rsid w:val="00D746AB"/>
    <w:rsid w:val="00D808D6"/>
    <w:rsid w:val="00D80EB4"/>
    <w:rsid w:val="00D84B0F"/>
    <w:rsid w:val="00D930DA"/>
    <w:rsid w:val="00DA0019"/>
    <w:rsid w:val="00DA1D85"/>
    <w:rsid w:val="00DA51A4"/>
    <w:rsid w:val="00DA611E"/>
    <w:rsid w:val="00DA77DD"/>
    <w:rsid w:val="00DB1312"/>
    <w:rsid w:val="00DB1CF9"/>
    <w:rsid w:val="00DB303B"/>
    <w:rsid w:val="00DB383F"/>
    <w:rsid w:val="00DB5956"/>
    <w:rsid w:val="00DC0CDF"/>
    <w:rsid w:val="00DC2F39"/>
    <w:rsid w:val="00DC5058"/>
    <w:rsid w:val="00DC51A7"/>
    <w:rsid w:val="00DD3662"/>
    <w:rsid w:val="00DD4135"/>
    <w:rsid w:val="00DD46FE"/>
    <w:rsid w:val="00DD4777"/>
    <w:rsid w:val="00DD6BD8"/>
    <w:rsid w:val="00DE0E66"/>
    <w:rsid w:val="00DE1C40"/>
    <w:rsid w:val="00DE5105"/>
    <w:rsid w:val="00DE6B5F"/>
    <w:rsid w:val="00DE7199"/>
    <w:rsid w:val="00DF07F8"/>
    <w:rsid w:val="00DF129E"/>
    <w:rsid w:val="00DF2590"/>
    <w:rsid w:val="00DF4CA0"/>
    <w:rsid w:val="00DF7FF5"/>
    <w:rsid w:val="00E00182"/>
    <w:rsid w:val="00E057C2"/>
    <w:rsid w:val="00E0607E"/>
    <w:rsid w:val="00E11E0E"/>
    <w:rsid w:val="00E120B2"/>
    <w:rsid w:val="00E16DB6"/>
    <w:rsid w:val="00E21484"/>
    <w:rsid w:val="00E22204"/>
    <w:rsid w:val="00E23DC4"/>
    <w:rsid w:val="00E264F2"/>
    <w:rsid w:val="00E32F75"/>
    <w:rsid w:val="00E32F7B"/>
    <w:rsid w:val="00E3372A"/>
    <w:rsid w:val="00E34A6D"/>
    <w:rsid w:val="00E35866"/>
    <w:rsid w:val="00E36877"/>
    <w:rsid w:val="00E37834"/>
    <w:rsid w:val="00E41EDD"/>
    <w:rsid w:val="00E42143"/>
    <w:rsid w:val="00E4697A"/>
    <w:rsid w:val="00E47535"/>
    <w:rsid w:val="00E5115B"/>
    <w:rsid w:val="00E63D1C"/>
    <w:rsid w:val="00E64C01"/>
    <w:rsid w:val="00E652EE"/>
    <w:rsid w:val="00E66EE9"/>
    <w:rsid w:val="00E670AB"/>
    <w:rsid w:val="00E715B6"/>
    <w:rsid w:val="00E7443B"/>
    <w:rsid w:val="00E8325A"/>
    <w:rsid w:val="00E90585"/>
    <w:rsid w:val="00E946C1"/>
    <w:rsid w:val="00E95732"/>
    <w:rsid w:val="00E95FF1"/>
    <w:rsid w:val="00EA1636"/>
    <w:rsid w:val="00EA3180"/>
    <w:rsid w:val="00EA68B1"/>
    <w:rsid w:val="00EB7168"/>
    <w:rsid w:val="00EC018F"/>
    <w:rsid w:val="00EC01B3"/>
    <w:rsid w:val="00EC290B"/>
    <w:rsid w:val="00EC3640"/>
    <w:rsid w:val="00EC37F4"/>
    <w:rsid w:val="00EC4281"/>
    <w:rsid w:val="00EC4FD5"/>
    <w:rsid w:val="00EC706F"/>
    <w:rsid w:val="00ED1822"/>
    <w:rsid w:val="00ED27C0"/>
    <w:rsid w:val="00EE013F"/>
    <w:rsid w:val="00EE2A09"/>
    <w:rsid w:val="00EE55CD"/>
    <w:rsid w:val="00EE5832"/>
    <w:rsid w:val="00EF0E81"/>
    <w:rsid w:val="00EF2081"/>
    <w:rsid w:val="00EF3928"/>
    <w:rsid w:val="00EF5236"/>
    <w:rsid w:val="00EF619A"/>
    <w:rsid w:val="00EF684A"/>
    <w:rsid w:val="00F0741C"/>
    <w:rsid w:val="00F14147"/>
    <w:rsid w:val="00F304C8"/>
    <w:rsid w:val="00F30B6C"/>
    <w:rsid w:val="00F3251A"/>
    <w:rsid w:val="00F3347D"/>
    <w:rsid w:val="00F338C9"/>
    <w:rsid w:val="00F346F3"/>
    <w:rsid w:val="00F350ED"/>
    <w:rsid w:val="00F36FE3"/>
    <w:rsid w:val="00F40606"/>
    <w:rsid w:val="00F41190"/>
    <w:rsid w:val="00F41512"/>
    <w:rsid w:val="00F4176E"/>
    <w:rsid w:val="00F43D12"/>
    <w:rsid w:val="00F447FF"/>
    <w:rsid w:val="00F44A47"/>
    <w:rsid w:val="00F44D5D"/>
    <w:rsid w:val="00F51596"/>
    <w:rsid w:val="00F54BF6"/>
    <w:rsid w:val="00F5564A"/>
    <w:rsid w:val="00F56721"/>
    <w:rsid w:val="00F57C87"/>
    <w:rsid w:val="00F60FA6"/>
    <w:rsid w:val="00F61E05"/>
    <w:rsid w:val="00F644CD"/>
    <w:rsid w:val="00F65488"/>
    <w:rsid w:val="00F729BC"/>
    <w:rsid w:val="00F733D3"/>
    <w:rsid w:val="00F755B4"/>
    <w:rsid w:val="00F755F3"/>
    <w:rsid w:val="00F7581C"/>
    <w:rsid w:val="00F8116A"/>
    <w:rsid w:val="00F8136F"/>
    <w:rsid w:val="00F841A4"/>
    <w:rsid w:val="00F84BB6"/>
    <w:rsid w:val="00F87888"/>
    <w:rsid w:val="00F87DBD"/>
    <w:rsid w:val="00F87EDE"/>
    <w:rsid w:val="00F907B7"/>
    <w:rsid w:val="00F92DFA"/>
    <w:rsid w:val="00F95817"/>
    <w:rsid w:val="00F96ADF"/>
    <w:rsid w:val="00FA0CF2"/>
    <w:rsid w:val="00FA163A"/>
    <w:rsid w:val="00FA4AC5"/>
    <w:rsid w:val="00FA709F"/>
    <w:rsid w:val="00FB090A"/>
    <w:rsid w:val="00FB0AF0"/>
    <w:rsid w:val="00FB2DDA"/>
    <w:rsid w:val="00FB3BF6"/>
    <w:rsid w:val="00FB7CFF"/>
    <w:rsid w:val="00FC27AE"/>
    <w:rsid w:val="00FC34EB"/>
    <w:rsid w:val="00FC4EDC"/>
    <w:rsid w:val="00FC7073"/>
    <w:rsid w:val="00FD0669"/>
    <w:rsid w:val="00FD3A16"/>
    <w:rsid w:val="00FD4F27"/>
    <w:rsid w:val="00FD5259"/>
    <w:rsid w:val="00FE23AB"/>
    <w:rsid w:val="00FE3CFD"/>
    <w:rsid w:val="00FE4951"/>
    <w:rsid w:val="00FE51CA"/>
    <w:rsid w:val="00FF1E1B"/>
    <w:rsid w:val="00FF2730"/>
    <w:rsid w:val="00FF67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0">
    <w:name w:val="标题3"/>
    <w:basedOn w:val="3"/>
    <w:autoRedefine/>
    <w:qFormat/>
    <w:rsid w:val="00274878"/>
    <w:rPr>
      <w:sz w:val="28"/>
    </w:rPr>
  </w:style>
  <w:style w:type="character" w:customStyle="1" w:styleId="3Char">
    <w:name w:val="标题 3 Char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0">
    <w:name w:val="标题2"/>
    <w:basedOn w:val="2"/>
    <w:autoRedefine/>
    <w:qFormat/>
    <w:rsid w:val="00274878"/>
    <w:rPr>
      <w:sz w:val="30"/>
    </w:rPr>
  </w:style>
  <w:style w:type="character" w:customStyle="1" w:styleId="2Char">
    <w:name w:val="标题 2 Char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Char">
    <w:name w:val="标题 1 Char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864F73"/>
    <w:pPr>
      <w:ind w:firstLineChars="200" w:firstLine="420"/>
    </w:pPr>
  </w:style>
  <w:style w:type="paragraph" w:styleId="a4">
    <w:name w:val="Balloon Text"/>
    <w:basedOn w:val="a"/>
    <w:link w:val="Char"/>
    <w:rsid w:val="00723D18"/>
    <w:rPr>
      <w:sz w:val="18"/>
      <w:szCs w:val="18"/>
    </w:rPr>
  </w:style>
  <w:style w:type="character" w:customStyle="1" w:styleId="Char">
    <w:name w:val="批注框文本 Char"/>
    <w:basedOn w:val="a0"/>
    <w:link w:val="a4"/>
    <w:rsid w:val="00723D18"/>
    <w:rPr>
      <w:kern w:val="2"/>
      <w:sz w:val="18"/>
      <w:szCs w:val="18"/>
    </w:rPr>
  </w:style>
  <w:style w:type="character" w:styleId="a5">
    <w:name w:val="Strong"/>
    <w:basedOn w:val="a0"/>
    <w:uiPriority w:val="22"/>
    <w:qFormat/>
    <w:rsid w:val="00D52046"/>
    <w:rPr>
      <w:b/>
      <w:bCs/>
    </w:rPr>
  </w:style>
  <w:style w:type="character" w:customStyle="1" w:styleId="classifier">
    <w:name w:val="classifier"/>
    <w:basedOn w:val="a0"/>
    <w:rsid w:val="00D52046"/>
  </w:style>
  <w:style w:type="paragraph" w:styleId="a6">
    <w:name w:val="Subtitle"/>
    <w:basedOn w:val="a"/>
    <w:next w:val="a"/>
    <w:link w:val="Char0"/>
    <w:qFormat/>
    <w:rsid w:val="00B854F8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Char0">
    <w:name w:val="副标题 Char"/>
    <w:basedOn w:val="a0"/>
    <w:link w:val="a6"/>
    <w:rsid w:val="00B854F8"/>
    <w:rPr>
      <w:rFonts w:asciiTheme="majorHAnsi" w:hAnsiTheme="majorHAnsi" w:cstheme="majorBidi"/>
      <w:b/>
      <w:bCs/>
      <w:kern w:val="28"/>
      <w:sz w:val="32"/>
      <w:szCs w:val="32"/>
    </w:rPr>
  </w:style>
  <w:style w:type="paragraph" w:styleId="a7">
    <w:name w:val="header"/>
    <w:basedOn w:val="a"/>
    <w:link w:val="Char1"/>
    <w:rsid w:val="00DA77D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7"/>
    <w:rsid w:val="00DA77DD"/>
    <w:rPr>
      <w:kern w:val="2"/>
      <w:sz w:val="18"/>
      <w:szCs w:val="18"/>
    </w:rPr>
  </w:style>
  <w:style w:type="paragraph" w:styleId="a8">
    <w:name w:val="footer"/>
    <w:basedOn w:val="a"/>
    <w:link w:val="Char2"/>
    <w:rsid w:val="00DA77D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8"/>
    <w:rsid w:val="00DA77DD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0">
    <w:name w:val="标题3"/>
    <w:basedOn w:val="3"/>
    <w:autoRedefine/>
    <w:qFormat/>
    <w:rsid w:val="00274878"/>
    <w:rPr>
      <w:sz w:val="28"/>
    </w:rPr>
  </w:style>
  <w:style w:type="character" w:customStyle="1" w:styleId="3Char">
    <w:name w:val="标题 3 Char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0">
    <w:name w:val="标题2"/>
    <w:basedOn w:val="2"/>
    <w:autoRedefine/>
    <w:qFormat/>
    <w:rsid w:val="00274878"/>
    <w:rPr>
      <w:sz w:val="30"/>
    </w:rPr>
  </w:style>
  <w:style w:type="character" w:customStyle="1" w:styleId="2Char">
    <w:name w:val="标题 2 Char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Char">
    <w:name w:val="标题 1 Char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864F73"/>
    <w:pPr>
      <w:ind w:firstLineChars="200" w:firstLine="420"/>
    </w:pPr>
  </w:style>
  <w:style w:type="paragraph" w:styleId="a4">
    <w:name w:val="Balloon Text"/>
    <w:basedOn w:val="a"/>
    <w:link w:val="Char"/>
    <w:rsid w:val="00723D18"/>
    <w:rPr>
      <w:sz w:val="18"/>
      <w:szCs w:val="18"/>
    </w:rPr>
  </w:style>
  <w:style w:type="character" w:customStyle="1" w:styleId="Char">
    <w:name w:val="批注框文本 Char"/>
    <w:basedOn w:val="a0"/>
    <w:link w:val="a4"/>
    <w:rsid w:val="00723D18"/>
    <w:rPr>
      <w:kern w:val="2"/>
      <w:sz w:val="18"/>
      <w:szCs w:val="18"/>
    </w:rPr>
  </w:style>
  <w:style w:type="character" w:styleId="a5">
    <w:name w:val="Strong"/>
    <w:basedOn w:val="a0"/>
    <w:uiPriority w:val="22"/>
    <w:qFormat/>
    <w:rsid w:val="00D52046"/>
    <w:rPr>
      <w:b/>
      <w:bCs/>
    </w:rPr>
  </w:style>
  <w:style w:type="character" w:customStyle="1" w:styleId="classifier">
    <w:name w:val="classifier"/>
    <w:basedOn w:val="a0"/>
    <w:rsid w:val="00D52046"/>
  </w:style>
  <w:style w:type="paragraph" w:styleId="a6">
    <w:name w:val="Subtitle"/>
    <w:basedOn w:val="a"/>
    <w:next w:val="a"/>
    <w:link w:val="Char0"/>
    <w:qFormat/>
    <w:rsid w:val="00B854F8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Char0">
    <w:name w:val="副标题 Char"/>
    <w:basedOn w:val="a0"/>
    <w:link w:val="a6"/>
    <w:rsid w:val="00B854F8"/>
    <w:rPr>
      <w:rFonts w:asciiTheme="majorHAnsi" w:hAnsiTheme="majorHAnsi" w:cstheme="majorBidi"/>
      <w:b/>
      <w:bCs/>
      <w:kern w:val="28"/>
      <w:sz w:val="32"/>
      <w:szCs w:val="32"/>
    </w:rPr>
  </w:style>
  <w:style w:type="paragraph" w:styleId="a7">
    <w:name w:val="header"/>
    <w:basedOn w:val="a"/>
    <w:link w:val="Char1"/>
    <w:rsid w:val="00DA77D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7"/>
    <w:rsid w:val="00DA77DD"/>
    <w:rPr>
      <w:kern w:val="2"/>
      <w:sz w:val="18"/>
      <w:szCs w:val="18"/>
    </w:rPr>
  </w:style>
  <w:style w:type="paragraph" w:styleId="a8">
    <w:name w:val="footer"/>
    <w:basedOn w:val="a"/>
    <w:link w:val="Char2"/>
    <w:rsid w:val="00DA77D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8"/>
    <w:rsid w:val="00DA77DD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" Type="http://schemas.openxmlformats.org/officeDocument/2006/relationships/image" Target="media/image1.png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5" Type="http://schemas.openxmlformats.org/officeDocument/2006/relationships/footnotes" Target="footnotes.xml"/><Relationship Id="rId61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jpeg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63</TotalTime>
  <Pages>8</Pages>
  <Words>947</Words>
  <Characters>5402</Characters>
  <Application>Microsoft Office Word</Application>
  <DocSecurity>0</DocSecurity>
  <Lines>45</Lines>
  <Paragraphs>12</Paragraphs>
  <ScaleCrop>false</ScaleCrop>
  <Company>Microsoft</Company>
  <LinksUpToDate>false</LinksUpToDate>
  <CharactersWithSpaces>63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103</cp:revision>
  <dcterms:created xsi:type="dcterms:W3CDTF">2020-05-04T04:46:00Z</dcterms:created>
  <dcterms:modified xsi:type="dcterms:W3CDTF">2020-05-08T08:02:00Z</dcterms:modified>
</cp:coreProperties>
</file>